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45795B" w14:textId="77777777" w:rsidR="0093651E" w:rsidRPr="0093651E" w:rsidRDefault="008F17AB" w:rsidP="008F17AB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MÔN TOÁN LỚP 5</w:t>
      </w:r>
      <w:r w:rsidR="007A6381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93651E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CUỐI NĂM</w:t>
      </w:r>
    </w:p>
    <w:p w14:paraId="692EF02F" w14:textId="2A918DCF" w:rsidR="00576257" w:rsidRPr="0093651E" w:rsidRDefault="007A6381" w:rsidP="008F17AB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NĂM HỌC 202</w:t>
      </w:r>
      <w:r w:rsidR="00D4047E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4</w:t>
      </w:r>
      <w:r w:rsidR="008620BC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-</w:t>
      </w:r>
      <w:r w:rsidR="008620BC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202</w:t>
      </w:r>
      <w:r w:rsidR="00D4047E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5</w:t>
      </w:r>
    </w:p>
    <w:p w14:paraId="4B5069A1" w14:textId="6068C893" w:rsidR="004A2BA6" w:rsidRPr="0093651E" w:rsidRDefault="004A2BA6" w:rsidP="0093651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3651E">
        <w:rPr>
          <w:rFonts w:ascii="Times New Roman" w:eastAsia="Times New Roman" w:hAnsi="Times New Roman" w:cs="Times New Roman"/>
          <w:b/>
          <w:bCs/>
          <w:sz w:val="24"/>
          <w:szCs w:val="24"/>
        </w:rPr>
        <w:t>I. MA TRẬN NỘI DUNG KIỂM TRA</w:t>
      </w:r>
    </w:p>
    <w:tbl>
      <w:tblPr>
        <w:tblpPr w:leftFromText="180" w:rightFromText="180" w:vertAnchor="text" w:horzAnchor="margin" w:tblpX="-572" w:tblpY="239"/>
        <w:tblW w:w="10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2938"/>
        <w:gridCol w:w="3222"/>
        <w:gridCol w:w="3082"/>
      </w:tblGrid>
      <w:tr w:rsidR="0089315B" w14:paraId="1DD36FAB" w14:textId="77777777" w:rsidTr="0093651E">
        <w:trPr>
          <w:trHeight w:val="563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A0CC38" w14:textId="77777777" w:rsidR="0089315B" w:rsidRPr="00100218" w:rsidRDefault="0089315B" w:rsidP="0093651E">
            <w:pPr>
              <w:spacing w:after="0" w:line="240" w:lineRule="auto"/>
              <w:ind w:left="-108" w:right="-105"/>
              <w:jc w:val="center"/>
              <w:rPr>
                <w:rFonts w:ascii="Times New Roman" w:hAnsi="Times New Roman" w:cs="Times New Roman"/>
                <w:b/>
                <w:bCs/>
                <w:lang w:val="it-IT"/>
              </w:rPr>
            </w:pPr>
            <w:r w:rsidRPr="00100218">
              <w:rPr>
                <w:rFonts w:ascii="Times New Roman" w:hAnsi="Times New Roman" w:cs="Times New Roman"/>
                <w:b/>
                <w:bCs/>
                <w:lang w:val="it-IT"/>
              </w:rPr>
              <w:t>Tên nội dung, chủ đề, mạch kiến thức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7DC74EF1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 xml:space="preserve">Mức 1 </w:t>
            </w:r>
          </w:p>
          <w:p w14:paraId="622C6225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lang w:val="sv-SE"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 xml:space="preserve">(Nhận biết) 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BBE032D" w14:textId="77777777" w:rsidR="0089315B" w:rsidRPr="00100218" w:rsidRDefault="0089315B" w:rsidP="0093651E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Mức 2</w:t>
            </w:r>
          </w:p>
          <w:p w14:paraId="238CB81B" w14:textId="77777777" w:rsidR="0089315B" w:rsidRPr="00100218" w:rsidRDefault="0089315B" w:rsidP="0093651E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  <w:lang w:val="sv-SE"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(Thông hiểu)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87FA6B8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Mức 3</w:t>
            </w:r>
          </w:p>
          <w:p w14:paraId="042BC28E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lang w:val="sv-SE"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(Vận dụng)</w:t>
            </w:r>
          </w:p>
        </w:tc>
      </w:tr>
      <w:tr w:rsidR="0089315B" w14:paraId="4F516CC6" w14:textId="77777777" w:rsidTr="0093651E">
        <w:trPr>
          <w:trHeight w:val="12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6FC1CC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  <w:r w:rsidRPr="00100218">
              <w:rPr>
                <w:rFonts w:ascii="Times New Roman" w:hAnsi="Times New Roman" w:cs="Times New Roman"/>
                <w:b/>
                <w:lang w:val="pt-BR"/>
              </w:rPr>
              <w:t>1. Số và phép tính</w:t>
            </w:r>
          </w:p>
          <w:p w14:paraId="016A7E50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4B090C" w14:textId="5BDD524B" w:rsidR="00826791" w:rsidRPr="00100218" w:rsidRDefault="00826791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PSTP và viết PSTP ở dạng hỗn số.</w:t>
            </w:r>
          </w:p>
          <w:p w14:paraId="1E5A542E" w14:textId="77777777" w:rsidR="006E5C9F" w:rsidRDefault="0089315B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</w:t>
            </w:r>
            <w:r w:rsidR="006361A2" w:rsidRPr="00100218">
              <w:rPr>
                <w:rStyle w:val="fontstyle01"/>
                <w:sz w:val="22"/>
                <w:szCs w:val="22"/>
              </w:rP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ọc, viết được số thập phân.</w:t>
            </w:r>
            <w:r w:rsidRPr="00100218">
              <w:rPr>
                <w:color w:val="000000"/>
              </w:rPr>
              <w:br/>
            </w:r>
            <w:r w:rsidRPr="00100218">
              <w:rPr>
                <w:rStyle w:val="fontstyle01"/>
                <w:sz w:val="22"/>
                <w:szCs w:val="22"/>
              </w:rPr>
              <w:t xml:space="preserve">- Nhận biết được </w:t>
            </w:r>
            <w:r w:rsidR="006E5C9F">
              <w:rPr>
                <w:rStyle w:val="fontstyle01"/>
                <w:sz w:val="22"/>
                <w:szCs w:val="22"/>
              </w:rPr>
              <w:t>cấu tạo STP</w:t>
            </w:r>
          </w:p>
          <w:p w14:paraId="6D7C7650" w14:textId="45F68BB4" w:rsidR="0089315B" w:rsidRPr="00100218" w:rsidRDefault="0089315B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cách so sánh hai số thập phân.</w:t>
            </w:r>
          </w:p>
          <w:p w14:paraId="6743BBFC" w14:textId="19BB11B7" w:rsidR="005C50AE" w:rsidRPr="00100218" w:rsidRDefault="005C50AE" w:rsidP="00F0456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tỉ số, tỉ số phần trăm của hai đại lượng cùng loại.</w:t>
            </w:r>
          </w:p>
          <w:p w14:paraId="572472CD" w14:textId="10A7F39D" w:rsidR="006361A2" w:rsidRPr="00100218" w:rsidRDefault="006361A2" w:rsidP="00F0456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100218">
              <w:rPr>
                <w:rFonts w:ascii="Times New Roman" w:hAnsi="Times New Roman" w:cs="Times New Roman"/>
                <w:color w:val="000000"/>
              </w:rPr>
              <w:t xml:space="preserve">- </w:t>
            </w:r>
            <w:r w:rsidRPr="00100218">
              <w:rPr>
                <w:rStyle w:val="fontstyle01"/>
                <w:sz w:val="22"/>
                <w:szCs w:val="22"/>
              </w:rPr>
              <w:t>Nhận biết được tỉ lệ bản đồ.</w:t>
            </w:r>
          </w:p>
          <w:p w14:paraId="3677E27B" w14:textId="546DBE8E" w:rsidR="005C50AE" w:rsidRPr="00100218" w:rsidRDefault="005C50AE" w:rsidP="00F0456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</w:p>
          <w:p w14:paraId="08344F2C" w14:textId="77777777" w:rsidR="0089315B" w:rsidRPr="00100218" w:rsidRDefault="0089315B" w:rsidP="00F0456C">
            <w:pPr>
              <w:spacing w:after="0" w:line="240" w:lineRule="auto"/>
              <w:jc w:val="both"/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2D7C6B" w14:textId="71EA454C" w:rsidR="005F1A7F" w:rsidRPr="00100218" w:rsidRDefault="00FF35F9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5F1A7F" w:rsidRPr="00100218">
              <w:rPr>
                <w:rStyle w:val="fontstyle01"/>
                <w:sz w:val="22"/>
                <w:szCs w:val="22"/>
              </w:rPr>
              <w:t>Thực hiện được việc sắp xếp các số thập phân theo thứ tự (từ bé đến lớn</w:t>
            </w:r>
            <w:r w:rsidR="00976B27">
              <w:t xml:space="preserve"> 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hoặc ngược lại) trong một nhóm có không quá 4 </w:t>
            </w:r>
            <w:r w:rsidR="00976B27">
              <w:rPr>
                <w:rStyle w:val="fontstyle01"/>
                <w:sz w:val="22"/>
                <w:szCs w:val="22"/>
              </w:rPr>
              <w:t>STP.</w:t>
            </w:r>
          </w:p>
          <w:p w14:paraId="3794C408" w14:textId="77777777" w:rsidR="005F1A7F" w:rsidRPr="00100218" w:rsidRDefault="005F1A7F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Làm tròn được một số thập phân tới số tự nhiên gần nhất hoặc tới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hập phân có một hoặc hai chữ số ở phần thập phân.</w:t>
            </w:r>
          </w:p>
          <w:p w14:paraId="62780040" w14:textId="6FB8629E" w:rsidR="005F1A7F" w:rsidRPr="00100218" w:rsidRDefault="00FF35F9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6E5C9F" w:rsidRPr="00100218">
              <w:rPr>
                <w:rStyle w:val="fontstyle01"/>
                <w:sz w:val="22"/>
                <w:szCs w:val="22"/>
              </w:rPr>
              <w:t xml:space="preserve"> Thực hiện được </w:t>
            </w:r>
            <w:r w:rsidR="006E5C9F">
              <w:rPr>
                <w:rStyle w:val="fontstyle01"/>
                <w:sz w:val="22"/>
                <w:szCs w:val="22"/>
              </w:rPr>
              <w:t xml:space="preserve">các phép tính với </w:t>
            </w:r>
            <w:r w:rsidR="008C1135">
              <w:rPr>
                <w:rStyle w:val="fontstyle01"/>
                <w:sz w:val="22"/>
                <w:szCs w:val="22"/>
              </w:rPr>
              <w:t xml:space="preserve">PS, </w:t>
            </w:r>
            <w:r w:rsidR="006E5C9F">
              <w:rPr>
                <w:rStyle w:val="fontstyle01"/>
                <w:sz w:val="22"/>
                <w:szCs w:val="22"/>
              </w:rPr>
              <w:t>STP</w:t>
            </w:r>
            <w:r w:rsidR="004161B3">
              <w:rPr>
                <w:rFonts w:eastAsia="Times New Roman"/>
              </w:rPr>
              <w:t xml:space="preserve"> (</w:t>
            </w:r>
            <w:r w:rsidR="004161B3">
              <w:rPr>
                <w:rStyle w:val="fontstyle01"/>
                <w:sz w:val="22"/>
                <w:szCs w:val="22"/>
              </w:rPr>
              <w:t xml:space="preserve">Đối với PN, </w:t>
            </w:r>
            <w:r w:rsidR="00F03E6D">
              <w:rPr>
                <w:rStyle w:val="fontstyle01"/>
                <w:sz w:val="22"/>
                <w:szCs w:val="22"/>
              </w:rPr>
              <w:t>PC t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hực hiện được </w:t>
            </w:r>
            <w:r w:rsidR="00976B27">
              <w:rPr>
                <w:rStyle w:val="fontstyle01"/>
                <w:sz w:val="22"/>
                <w:szCs w:val="22"/>
              </w:rPr>
              <w:t>PN</w:t>
            </w:r>
            <w:r w:rsidR="00F03E6D">
              <w:rPr>
                <w:rStyle w:val="fontstyle01"/>
                <w:sz w:val="22"/>
                <w:szCs w:val="22"/>
              </w:rPr>
              <w:t xml:space="preserve"> (PC)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 một số với số thập phân có không quá hai</w:t>
            </w:r>
            <w:r w:rsidR="0099042B">
              <w:t xml:space="preserve"> 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chữ số ở dạng: </w:t>
            </w:r>
            <w:r w:rsidR="005F1A7F" w:rsidRPr="00100218">
              <w:rPr>
                <w:rStyle w:val="fontstyle21"/>
                <w:sz w:val="22"/>
                <w:szCs w:val="22"/>
              </w:rPr>
              <w:t>a</w:t>
            </w:r>
            <w:r w:rsidR="005F1A7F" w:rsidRPr="00100218">
              <w:rPr>
                <w:rStyle w:val="fontstyle01"/>
                <w:sz w:val="22"/>
                <w:szCs w:val="22"/>
              </w:rPr>
              <w:t>,</w:t>
            </w:r>
            <w:r w:rsidR="005F1A7F" w:rsidRPr="00100218">
              <w:rPr>
                <w:rStyle w:val="fontstyle21"/>
                <w:sz w:val="22"/>
                <w:szCs w:val="22"/>
              </w:rPr>
              <w:t xml:space="preserve">b 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và </w:t>
            </w:r>
            <w:r w:rsidR="005F1A7F" w:rsidRPr="00100218">
              <w:rPr>
                <w:rStyle w:val="fontstyle21"/>
                <w:sz w:val="22"/>
                <w:szCs w:val="22"/>
              </w:rPr>
              <w:t>0,ab</w:t>
            </w:r>
            <w:r w:rsidR="004161B3">
              <w:rPr>
                <w:rStyle w:val="fontstyle01"/>
              </w:rPr>
              <w:t xml:space="preserve">; </w:t>
            </w:r>
          </w:p>
          <w:p w14:paraId="75C967C2" w14:textId="5F07537B" w:rsidR="0089315B" w:rsidRPr="008319B7" w:rsidRDefault="00FF35F9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 Thực hiện được phép nhân, chia nhẩm một số thập phân với (cho) 10;100; 1000;... hoặc với (cho) 0,1; 0,01; 0,001</w:t>
            </w:r>
            <w:r w:rsidR="00C12755">
              <w:rPr>
                <w:rStyle w:val="fontstyle01"/>
                <w:sz w:val="22"/>
                <w:szCs w:val="22"/>
              </w:rPr>
              <w:t>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6B501" w14:textId="0FB33122" w:rsidR="005F1A7F" w:rsidRPr="00100218" w:rsidRDefault="00FF35F9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 Giải quyết được vấn đề gắn với việc giải các bài toán (có một hoặc một</w:t>
            </w:r>
            <w:r w:rsidR="00FA70F6">
              <w:t xml:space="preserve"> 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vài bước tính) liên quan đến các phép tính về </w:t>
            </w:r>
            <w:r w:rsidR="00FA70F6">
              <w:rPr>
                <w:rStyle w:val="fontstyle01"/>
                <w:sz w:val="22"/>
                <w:szCs w:val="22"/>
              </w:rPr>
              <w:t>STP</w:t>
            </w:r>
            <w:r w:rsidR="00CF03AB">
              <w:rPr>
                <w:rStyle w:val="fontstyle01"/>
                <w:sz w:val="22"/>
                <w:szCs w:val="22"/>
              </w:rPr>
              <w:t>.</w:t>
            </w:r>
          </w:p>
          <w:p w14:paraId="06F9D35A" w14:textId="45F98847" w:rsidR="00487184" w:rsidRPr="00FA70F6" w:rsidRDefault="00FF35F9" w:rsidP="00F0456C">
            <w:pPr>
              <w:spacing w:after="0" w:line="240" w:lineRule="auto"/>
              <w:jc w:val="both"/>
              <w:rPr>
                <w:rStyle w:val="fontstyle01"/>
                <w:rFonts w:eastAsia="Times New Roman"/>
                <w:color w:val="auto"/>
                <w:sz w:val="22"/>
                <w:szCs w:val="22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 Vận dụng được tính chất của các phép tính với số thập phân và quan hệ</w:t>
            </w:r>
            <w:r w:rsidR="00FA70F6">
              <w:t xml:space="preserve"> </w:t>
            </w:r>
            <w:r w:rsidR="005F1A7F" w:rsidRPr="00100218">
              <w:rPr>
                <w:rStyle w:val="fontstyle01"/>
                <w:sz w:val="22"/>
                <w:szCs w:val="22"/>
              </w:rPr>
              <w:t>giữa các phép tính đó trong thực hành tính toán.</w:t>
            </w:r>
          </w:p>
          <w:p w14:paraId="534EB348" w14:textId="54A38FBB" w:rsidR="00487184" w:rsidRPr="00100218" w:rsidRDefault="00487184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ến</w:t>
            </w:r>
            <w:r w:rsidR="00F027D8">
              <w:rPr>
                <w:rStyle w:val="fontstyle01"/>
                <w:sz w:val="22"/>
                <w:szCs w:val="22"/>
              </w:rP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ìm hai số khi biết tổng (hoặc hiệu) và tỉ số của hai số đó; tính tỉ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phần trăm của hai số; tìm giá trị phần trăm của một số cho trước.</w:t>
            </w:r>
          </w:p>
          <w:p w14:paraId="3BC9FF3C" w14:textId="384ADFD6" w:rsidR="0089315B" w:rsidRPr="00100218" w:rsidRDefault="0089315B" w:rsidP="00F0456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89315B" w14:paraId="58066DF9" w14:textId="77777777" w:rsidTr="0093651E">
        <w:trPr>
          <w:trHeight w:val="350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6C8D1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00218">
              <w:rPr>
                <w:rFonts w:ascii="Times New Roman" w:hAnsi="Times New Roman" w:cs="Times New Roman"/>
                <w:b/>
              </w:rPr>
              <w:t>2. Hình học và Đo lường</w:t>
            </w:r>
          </w:p>
          <w:p w14:paraId="4212A815" w14:textId="77777777" w:rsidR="0089315B" w:rsidRPr="00100218" w:rsidRDefault="0089315B" w:rsidP="0093651E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b/>
              </w:rPr>
            </w:pPr>
            <w:r w:rsidRPr="00100218">
              <w:rPr>
                <w:rFonts w:ascii="Times New Roman" w:hAnsi="Times New Roman" w:cs="Times New Roman"/>
                <w:b/>
                <w:lang w:val="pt-BR"/>
              </w:rPr>
              <w:t xml:space="preserve"> 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BD30C5" w14:textId="77777777" w:rsidR="00F027D8" w:rsidRDefault="006361A2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hình thang, đường tròn, hình tam giác</w:t>
            </w:r>
          </w:p>
          <w:p w14:paraId="3A6942E7" w14:textId="22EF5CF2" w:rsidR="006361A2" w:rsidRPr="00100218" w:rsidRDefault="006361A2" w:rsidP="00F0456C">
            <w:pPr>
              <w:spacing w:after="0" w:line="240" w:lineRule="auto"/>
              <w:jc w:val="both"/>
              <w:rPr>
                <w:rStyle w:val="fontstyle01"/>
                <w:rFonts w:eastAsia="Times New Roman"/>
                <w:color w:val="auto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hình khai triển của hình lập phương, hình hộp chữ nhật</w:t>
            </w:r>
            <w:r w:rsidR="00F027D8">
              <w:t>,</w:t>
            </w:r>
            <w:r w:rsidRPr="00100218">
              <w:rPr>
                <w:rStyle w:val="fontstyle01"/>
                <w:sz w:val="22"/>
                <w:szCs w:val="22"/>
              </w:rPr>
              <w:t xml:space="preserve"> hình trụ.</w:t>
            </w:r>
          </w:p>
          <w:p w14:paraId="60C70346" w14:textId="047EA7F8" w:rsidR="0089315B" w:rsidRPr="00100218" w:rsidRDefault="0089315B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 xml:space="preserve">- Nhận biết được các đơn vị đo diện tích </w:t>
            </w:r>
            <w:r w:rsidR="00E970C6" w:rsidRPr="00100218">
              <w:rPr>
                <w:rStyle w:val="fontstyle01"/>
                <w:sz w:val="22"/>
                <w:szCs w:val="22"/>
              </w:rPr>
              <w:t>km</w:t>
            </w:r>
            <w:r w:rsidR="00E970C6" w:rsidRPr="00100218">
              <w:rPr>
                <w:rStyle w:val="fontstyle01"/>
                <w:sz w:val="22"/>
                <w:szCs w:val="22"/>
                <w:vertAlign w:val="superscript"/>
              </w:rPr>
              <w:t>2</w:t>
            </w:r>
            <w:r w:rsidR="00E970C6" w:rsidRPr="00100218">
              <w:rPr>
                <w:rStyle w:val="fontstyle01"/>
                <w:sz w:val="22"/>
                <w:szCs w:val="22"/>
              </w:rPr>
              <w:t>, ha</w:t>
            </w:r>
            <w:r w:rsidR="008319B7">
              <w:rPr>
                <w:rStyle w:val="fontstyle01"/>
                <w:sz w:val="22"/>
                <w:szCs w:val="22"/>
              </w:rPr>
              <w:t>;</w:t>
            </w:r>
            <w:r w:rsidR="008319B7" w:rsidRPr="00100218">
              <w:rPr>
                <w:rStyle w:val="fontstyle01"/>
                <w:sz w:val="22"/>
                <w:szCs w:val="22"/>
              </w:rPr>
              <w:t xml:space="preserve"> đơn vị đo thể tích: </w:t>
            </w:r>
            <w:r w:rsidR="008319B7" w:rsidRPr="00100218">
              <w:rPr>
                <w:rStyle w:val="fontstyle21"/>
                <w:sz w:val="22"/>
                <w:szCs w:val="22"/>
              </w:rPr>
              <w:t>cm</w:t>
            </w:r>
            <w:r w:rsidR="008319B7" w:rsidRPr="00100218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8319B7">
              <w:rPr>
                <w:rStyle w:val="fontstyle01"/>
                <w:sz w:val="22"/>
                <w:szCs w:val="22"/>
              </w:rPr>
              <w:t>; dm</w:t>
            </w:r>
            <w:r w:rsidR="008319B7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8319B7">
              <w:rPr>
                <w:rStyle w:val="fontstyle01"/>
                <w:sz w:val="22"/>
                <w:szCs w:val="22"/>
              </w:rPr>
              <w:t>; m</w:t>
            </w:r>
            <w:r w:rsidR="008319B7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8319B7">
              <w:rPr>
                <w:rStyle w:val="fontstyle01"/>
                <w:sz w:val="22"/>
                <w:szCs w:val="22"/>
              </w:rPr>
              <w:t>.</w:t>
            </w:r>
          </w:p>
          <w:p w14:paraId="11305084" w14:textId="03DB8573" w:rsidR="0089315B" w:rsidRPr="00100218" w:rsidRDefault="006420D5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vận tốc của một chuyển động đều; tên gọi, kí hiệu của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một số đơn vị đo vận tốc: </w:t>
            </w:r>
            <w:r w:rsidRPr="00100218">
              <w:rPr>
                <w:rStyle w:val="fontstyle21"/>
                <w:sz w:val="22"/>
                <w:szCs w:val="22"/>
              </w:rPr>
              <w:t xml:space="preserve">km/h </w:t>
            </w:r>
            <w:r w:rsidRPr="00100218">
              <w:rPr>
                <w:rStyle w:val="fontstyle01"/>
                <w:sz w:val="22"/>
                <w:szCs w:val="22"/>
              </w:rPr>
              <w:t xml:space="preserve">(km/giờ), </w:t>
            </w:r>
            <w:r w:rsidRPr="00100218">
              <w:rPr>
                <w:rStyle w:val="fontstyle21"/>
                <w:sz w:val="22"/>
                <w:szCs w:val="22"/>
              </w:rPr>
              <w:t xml:space="preserve">m/s </w:t>
            </w:r>
            <w:r w:rsidRPr="00100218">
              <w:rPr>
                <w:rStyle w:val="fontstyle01"/>
                <w:sz w:val="22"/>
                <w:szCs w:val="22"/>
              </w:rPr>
              <w:t>(m/giây)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DA29F" w14:textId="0AB04A6A" w:rsidR="0089315B" w:rsidRPr="00846FE9" w:rsidRDefault="00FF35F9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815D9E" w:rsidRPr="00100218">
              <w:rPr>
                <w:rStyle w:val="fontstyle01"/>
                <w:sz w:val="22"/>
                <w:szCs w:val="22"/>
              </w:rPr>
              <w:t xml:space="preserve"> Thực hiện được việc chuyển đổi và tính toán với các số đo thể tích (</w:t>
            </w:r>
            <w:r w:rsidR="006E1EAF" w:rsidRPr="00100218">
              <w:rPr>
                <w:rStyle w:val="fontstyle21"/>
                <w:sz w:val="22"/>
                <w:szCs w:val="22"/>
              </w:rPr>
              <w:t xml:space="preserve"> cm</w:t>
            </w:r>
            <w:r w:rsidR="006E1EAF" w:rsidRPr="00100218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6E1EAF">
              <w:rPr>
                <w:rStyle w:val="fontstyle01"/>
                <w:sz w:val="22"/>
                <w:szCs w:val="22"/>
              </w:rPr>
              <w:t>; dm</w:t>
            </w:r>
            <w:r w:rsidR="006E1EAF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6E1EAF">
              <w:rPr>
                <w:rStyle w:val="fontstyle01"/>
                <w:sz w:val="22"/>
                <w:szCs w:val="22"/>
              </w:rPr>
              <w:t>; m</w:t>
            </w:r>
            <w:r w:rsidR="006E1EAF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815D9E" w:rsidRPr="00100218">
              <w:rPr>
                <w:rStyle w:val="fontstyle01"/>
                <w:sz w:val="22"/>
                <w:szCs w:val="22"/>
              </w:rPr>
              <w:t>) và số đo thời gian.</w:t>
            </w:r>
            <w:r w:rsidR="00815D9E"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  <w:szCs w:val="22"/>
              </w:rPr>
              <w:t>-</w:t>
            </w:r>
            <w:r w:rsidR="00815D9E" w:rsidRPr="00100218">
              <w:rPr>
                <w:rStyle w:val="fontstyle01"/>
                <w:sz w:val="22"/>
                <w:szCs w:val="22"/>
              </w:rPr>
              <w:t xml:space="preserve"> Tính được diện tích hình tam giác, hình thang</w:t>
            </w:r>
            <w:r w:rsidR="006E1EAF">
              <w:rPr>
                <w:rStyle w:val="fontstyle01"/>
                <w:sz w:val="22"/>
                <w:szCs w:val="22"/>
              </w:rPr>
              <w:t xml:space="preserve">; </w:t>
            </w:r>
            <w:r w:rsidR="00815D9E" w:rsidRPr="00100218">
              <w:rPr>
                <w:rStyle w:val="fontstyle01"/>
                <w:sz w:val="22"/>
                <w:szCs w:val="22"/>
              </w:rPr>
              <w:t>chu vi và diện tích hình tròn</w:t>
            </w:r>
            <w:r w:rsidR="006E1EAF">
              <w:rPr>
                <w:rStyle w:val="fontstyle01"/>
                <w:sz w:val="22"/>
                <w:szCs w:val="22"/>
              </w:rPr>
              <w:t xml:space="preserve">; diện </w:t>
            </w:r>
            <w:r w:rsidR="00815D9E" w:rsidRPr="00100218">
              <w:rPr>
                <w:rStyle w:val="fontstyle01"/>
                <w:sz w:val="22"/>
                <w:szCs w:val="22"/>
              </w:rPr>
              <w:t>tích xung quanh, diện tích toàn phần, thể tích của hình</w:t>
            </w:r>
            <w:r w:rsidR="009A16C4">
              <w:t xml:space="preserve"> </w:t>
            </w:r>
            <w:r w:rsidR="00815D9E" w:rsidRPr="00100218">
              <w:rPr>
                <w:rStyle w:val="fontstyle01"/>
                <w:sz w:val="22"/>
                <w:szCs w:val="22"/>
              </w:rPr>
              <w:t>hộp chữ nhật, hình lập phương.</w:t>
            </w:r>
            <w:r w:rsidR="00815D9E"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  <w:szCs w:val="22"/>
              </w:rPr>
              <w:t>-</w:t>
            </w:r>
            <w:r w:rsidR="00815D9E" w:rsidRPr="00100218">
              <w:rPr>
                <w:rStyle w:val="fontstyle01"/>
                <w:sz w:val="22"/>
                <w:szCs w:val="22"/>
              </w:rPr>
              <w:t xml:space="preserve"> Thực hiện được việc ước lượng thể tích trong một số trường hợp đơn</w:t>
            </w:r>
            <w:r w:rsidR="009A16C4">
              <w:t xml:space="preserve"> </w:t>
            </w:r>
            <w:r w:rsidR="00815D9E" w:rsidRPr="00100218">
              <w:rPr>
                <w:rStyle w:val="fontstyle01"/>
                <w:sz w:val="22"/>
                <w:szCs w:val="22"/>
              </w:rPr>
              <w:t>giản (ví dụ: thể tích của hộp phấn viết bảng,...)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997E71" w14:textId="5F3473EE" w:rsidR="001506B3" w:rsidRPr="00100218" w:rsidRDefault="001506B3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về đo, vẽ, lắp ghép, tạo hình gắn với một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số hình phẳng và hình khối đã học, liên quan đến ứng dụng của hình học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rong thực tiễn.</w:t>
            </w:r>
          </w:p>
          <w:p w14:paraId="6B7F1658" w14:textId="449386E4" w:rsidR="001506B3" w:rsidRPr="00100218" w:rsidRDefault="001506B3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thực tiễn liên quan đến đo thể tích, dung</w:t>
            </w:r>
            <w:r w:rsidR="00F03E6D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ích, thời gian</w:t>
            </w:r>
          </w:p>
          <w:p w14:paraId="3CC47698" w14:textId="55381A4C" w:rsidR="006B5906" w:rsidRPr="00CF03AB" w:rsidRDefault="006B5906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ến chuyển động đều (tìm vận tốc, quãng đường, thời gian của một</w:t>
            </w:r>
            <w:r w:rsidR="001506B3"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chuyển động đều)</w:t>
            </w:r>
          </w:p>
        </w:tc>
      </w:tr>
      <w:tr w:rsidR="00F479D8" w14:paraId="258146AF" w14:textId="77777777" w:rsidTr="0093651E">
        <w:trPr>
          <w:trHeight w:val="4176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CA353" w14:textId="367B6AFC" w:rsidR="00F479D8" w:rsidRPr="00100218" w:rsidRDefault="00193369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46FE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Pr="0019336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.</w:t>
            </w:r>
            <w:r w:rsidRPr="0019336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93369">
              <w:rPr>
                <w:rFonts w:ascii="Times New Roman" w:hAnsi="Times New Roman" w:cs="Times New Roman"/>
                <w:b/>
                <w:sz w:val="24"/>
                <w:szCs w:val="24"/>
              </w:rPr>
              <w:t>Một số yếu tố thống kê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4F9BB" w14:textId="312F3DAA" w:rsidR="00F479D8" w:rsidRPr="00100218" w:rsidRDefault="00F479D8" w:rsidP="00F0456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100218">
              <w:rPr>
                <w:rStyle w:val="fontstyle01"/>
                <w:sz w:val="22"/>
                <w:szCs w:val="22"/>
              </w:rPr>
              <w:t>- Đọc và mô tả được các số liệu ở dạng biểu đồ hình quạt tròn.</w:t>
            </w:r>
          </w:p>
          <w:p w14:paraId="3A74E7A2" w14:textId="2703422B" w:rsidR="00F479D8" w:rsidRPr="00100218" w:rsidRDefault="00F479D8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êu được một số nhận xét đơn giản từ biểu đồ hình quạt tròn.</w:t>
            </w:r>
          </w:p>
          <w:p w14:paraId="506D41F5" w14:textId="71314AB3" w:rsidR="00F479D8" w:rsidRPr="00100218" w:rsidRDefault="00F479D8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mối liên hệ giữa thống kê với các kiến thức khác</w:t>
            </w:r>
            <w:r w:rsidR="00EA2000" w:rsidRPr="00100218">
              <w:rPr>
                <w:rStyle w:val="fontstyle01"/>
                <w:sz w:val="22"/>
                <w:szCs w:val="22"/>
              </w:rPr>
              <w:t>.</w:t>
            </w:r>
          </w:p>
          <w:p w14:paraId="74027779" w14:textId="00A6060E" w:rsidR="00F479D8" w:rsidRPr="00100218" w:rsidRDefault="00F479D8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7AA38C" w14:textId="0EE585E4" w:rsidR="007C2780" w:rsidRPr="00100218" w:rsidRDefault="007C2780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Thực hiện được việc thu thập, phân loại, so sánh, sắp xếp số liệu thống kê</w:t>
            </w:r>
            <w:r w:rsidR="00F027D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heo các tiêu chí cho trước.</w:t>
            </w:r>
          </w:p>
          <w:p w14:paraId="142B0B1C" w14:textId="77777777" w:rsidR="00976B27" w:rsidRDefault="008F35DE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Sắp xếp được số liệu vào biểu đồ hình quạt tròn</w:t>
            </w:r>
            <w:r w:rsidR="00976B27">
              <w:rPr>
                <w:rStyle w:val="fontstyle01"/>
                <w:sz w:val="22"/>
                <w:szCs w:val="22"/>
              </w:rPr>
              <w:t>.</w:t>
            </w:r>
          </w:p>
          <w:p w14:paraId="6C71695C" w14:textId="45177BA1" w:rsidR="008F35DE" w:rsidRPr="00100218" w:rsidRDefault="008F35DE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Lựa chọn được cách biểu diễn (bằng dãy số liệu, bảng số liệu, hoặc</w:t>
            </w:r>
            <w:r w:rsidR="00976B27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bằng biểu đồ) các số liệu thống kê.</w:t>
            </w:r>
          </w:p>
          <w:p w14:paraId="098C1D33" w14:textId="2DB640E5" w:rsidR="008F35DE" w:rsidRPr="00100218" w:rsidRDefault="00A96ACE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 xml:space="preserve">- </w:t>
            </w:r>
            <w:r w:rsidR="008F35DE" w:rsidRPr="00100218">
              <w:rPr>
                <w:rStyle w:val="fontstyle01"/>
                <w:sz w:val="22"/>
                <w:szCs w:val="22"/>
              </w:rPr>
              <w:t>Sử dụng được tỉ số để mô tả số lần lặp lại của một khả năng xảy ra (nhiều</w:t>
            </w:r>
            <w:r w:rsidRPr="00100218">
              <w:t xml:space="preserve"> </w:t>
            </w:r>
            <w:r w:rsidR="008F35DE" w:rsidRPr="00100218">
              <w:rPr>
                <w:rStyle w:val="fontstyle01"/>
                <w:sz w:val="22"/>
                <w:szCs w:val="22"/>
              </w:rPr>
              <w:t>lần) của một sự kiện trong một thí nghiệm so với tổng số lần thực hiện th</w:t>
            </w:r>
            <w:r w:rsidRPr="00100218">
              <w:rPr>
                <w:rStyle w:val="fontstyle01"/>
                <w:sz w:val="22"/>
                <w:szCs w:val="22"/>
              </w:rPr>
              <w:t xml:space="preserve">í </w:t>
            </w:r>
            <w:r w:rsidR="008F35DE" w:rsidRPr="00100218">
              <w:rPr>
                <w:rStyle w:val="fontstyle01"/>
                <w:sz w:val="22"/>
                <w:szCs w:val="22"/>
              </w:rPr>
              <w:t>nghiệm đó</w:t>
            </w:r>
            <w:r w:rsidRPr="00100218">
              <w:rPr>
                <w:rStyle w:val="fontstyle01"/>
                <w:sz w:val="22"/>
                <w:szCs w:val="22"/>
              </w:rPr>
              <w:t>.</w:t>
            </w:r>
          </w:p>
          <w:p w14:paraId="1DAE525F" w14:textId="77777777" w:rsidR="00F479D8" w:rsidRPr="00100218" w:rsidRDefault="00F479D8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CB639" w14:textId="623B7567" w:rsidR="00D66648" w:rsidRPr="00100218" w:rsidRDefault="00D66648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những vấn đề đơn giản liên quan đến các số liệu thu được từ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biểu đồ hình quạt tròn.</w:t>
            </w:r>
          </w:p>
          <w:p w14:paraId="439AD244" w14:textId="77777777" w:rsidR="00F479D8" w:rsidRPr="00100218" w:rsidRDefault="00F479D8" w:rsidP="00F0456C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</w:rPr>
            </w:pPr>
          </w:p>
        </w:tc>
      </w:tr>
    </w:tbl>
    <w:p w14:paraId="0FE2E057" w14:textId="77777777" w:rsidR="004735C4" w:rsidRDefault="004735C4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7E75880F" w14:textId="6BF9E31D" w:rsidR="00846FE9" w:rsidRDefault="00846FE9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6C8ACB2A" w14:textId="23A0FF5F" w:rsidR="00CF03AB" w:rsidRDefault="00CF03AB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7271B5C0" w14:textId="2614768B" w:rsidR="00CF03AB" w:rsidRDefault="00CF03AB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7A147CF9" w14:textId="77777777" w:rsidR="008A0709" w:rsidRDefault="008A0709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5B6E1686" w14:textId="7C8110FC" w:rsidR="007C37CC" w:rsidRPr="007C37CC" w:rsidRDefault="007C37CC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C37CC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II</w:t>
      </w:r>
      <w:r w:rsidR="00846FE9"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  <w:r w:rsidRPr="007C37CC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MA TRẬN ĐỀ KIỂM TRA</w:t>
      </w:r>
    </w:p>
    <w:p w14:paraId="0F21DBD9" w14:textId="77777777" w:rsidR="00576257" w:rsidRDefault="00576257" w:rsidP="00566B4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tbl>
      <w:tblPr>
        <w:tblW w:w="10774" w:type="dxa"/>
        <w:tblInd w:w="-57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9"/>
        <w:gridCol w:w="976"/>
        <w:gridCol w:w="1247"/>
        <w:gridCol w:w="513"/>
        <w:gridCol w:w="1134"/>
        <w:gridCol w:w="1134"/>
        <w:gridCol w:w="709"/>
        <w:gridCol w:w="1134"/>
        <w:gridCol w:w="1134"/>
        <w:gridCol w:w="1134"/>
      </w:tblGrid>
      <w:tr w:rsidR="003C66F7" w:rsidRPr="007C37CC" w14:paraId="2EBBEA8E" w14:textId="77777777" w:rsidTr="00BD02EF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0FBDE17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ạch kiến thức</w:t>
            </w:r>
          </w:p>
        </w:tc>
        <w:tc>
          <w:tcPr>
            <w:tcW w:w="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83CC0E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câu</w:t>
            </w:r>
          </w:p>
          <w:p w14:paraId="50381BAA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 số</w:t>
            </w:r>
          </w:p>
          <w:p w14:paraId="138A15DD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điểm</w:t>
            </w: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3756F3E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1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395A97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2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2552E1F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3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D717E1" w14:textId="373DE04C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ổng</w:t>
            </w:r>
          </w:p>
        </w:tc>
      </w:tr>
      <w:tr w:rsidR="00564111" w:rsidRPr="007C37CC" w14:paraId="19193B6C" w14:textId="77777777" w:rsidTr="00BD02EF">
        <w:trPr>
          <w:trHeight w:val="342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A221EED" w14:textId="77777777" w:rsidR="003C66F7" w:rsidRPr="007C37CC" w:rsidRDefault="003C66F7" w:rsidP="00EB06F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A096608" w14:textId="77777777" w:rsidR="003C66F7" w:rsidRPr="007C37CC" w:rsidRDefault="003C66F7" w:rsidP="00EB06F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59C052B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7F084D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D6E6F54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0B1BF02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F9933B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A9220A9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2FBF89E" w14:textId="3648E07B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77D9DBE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</w:tr>
      <w:tr w:rsidR="00564111" w:rsidRPr="007C37CC" w14:paraId="471FE6EA" w14:textId="77777777" w:rsidTr="00BD02EF">
        <w:trPr>
          <w:trHeight w:val="352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80956F4" w14:textId="595D6CCD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5236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  <w:r w:rsidRPr="00852361">
              <w:rPr>
                <w:rFonts w:eastAsia="Times New Roman"/>
                <w:b/>
                <w:bCs/>
              </w:rPr>
              <w:t>.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7C37C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 và phép tính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59BBBD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284071F" w14:textId="275C9171" w:rsidR="00164798" w:rsidRPr="00BA5E2C" w:rsidRDefault="00587301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164798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11F259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8B221D" w14:textId="59FEB2AD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1A88DF2" w14:textId="3E765D71" w:rsidR="00164798" w:rsidRPr="00BA5E2C" w:rsidRDefault="00BA5E2C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164798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A5A6DD5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A3453F5" w14:textId="788DB06E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858DBB" w14:textId="6FC75462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29B33D2" w14:textId="280E96D1" w:rsidR="00164798" w:rsidRPr="007C37CC" w:rsidRDefault="00A0309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164798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</w:tr>
      <w:tr w:rsidR="00564111" w:rsidRPr="007C37CC" w14:paraId="2C066381" w14:textId="77777777" w:rsidTr="00BD02EF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DEA80F1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861608A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AC15071" w14:textId="4C29B77E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587301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,2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537F5BD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DB22B6" w14:textId="1B198F7C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7CF6BCB" w14:textId="2DF0100A" w:rsidR="00164798" w:rsidRPr="00BA5E2C" w:rsidRDefault="00BA5E2C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67361E" w14:textId="77777777" w:rsidR="00164798" w:rsidRPr="007C37CC" w:rsidRDefault="00164798" w:rsidP="0016479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9401E7" w14:textId="4D4E7029" w:rsidR="00164798" w:rsidRPr="007C37CC" w:rsidRDefault="00A0309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619CF10" w14:textId="584F3BE0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72971FB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64111" w:rsidRPr="007C37CC" w14:paraId="3A7685D6" w14:textId="77777777" w:rsidTr="00BD02EF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C2423FC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1851F09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0487B7" w14:textId="74AF34E3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1,0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7D76375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0F2929" w14:textId="6EDBFC8F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AB09CB" w14:textId="3D2C5549" w:rsidR="00164798" w:rsidRPr="00BA5E2C" w:rsidRDefault="005079D2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164798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1A3B359" w14:textId="77777777" w:rsidR="00164798" w:rsidRPr="00FC4071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2427E2" w14:textId="68DC8F1E" w:rsidR="00164798" w:rsidRPr="00FC4071" w:rsidRDefault="00AE7C2E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164798">
              <w:rPr>
                <w:rFonts w:ascii="Times New Roman" w:eastAsia="Times New Roman" w:hAnsi="Times New Roman" w:cs="Times New Roman"/>
                <w:sz w:val="26"/>
                <w:szCs w:val="26"/>
              </w:rPr>
              <w:t>,0</w:t>
            </w:r>
            <w:r w:rsidR="00164798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61AFF0A" w14:textId="264609DE" w:rsidR="00164798" w:rsidRPr="007C37CC" w:rsidRDefault="00A0309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164798">
              <w:rPr>
                <w:rFonts w:ascii="Times New Roman" w:eastAsia="Times New Roman" w:hAnsi="Times New Roman" w:cs="Times New Roman"/>
                <w:sz w:val="26"/>
                <w:szCs w:val="26"/>
              </w:rPr>
              <w:t>,0</w:t>
            </w:r>
            <w:r w:rsidR="00164798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4B6F8E0" w14:textId="4733BAEB" w:rsidR="00164798" w:rsidRPr="007C37CC" w:rsidRDefault="00A0309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164798">
              <w:rPr>
                <w:rFonts w:ascii="Times New Roman" w:eastAsia="Times New Roman" w:hAnsi="Times New Roman" w:cs="Times New Roman"/>
                <w:sz w:val="26"/>
                <w:szCs w:val="26"/>
              </w:rPr>
              <w:t>,0</w:t>
            </w:r>
            <w:r w:rsidR="00164798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</w:tr>
      <w:tr w:rsidR="00A03097" w:rsidRPr="007C37CC" w14:paraId="31FA9D9C" w14:textId="77777777" w:rsidTr="00BD02EF">
        <w:trPr>
          <w:trHeight w:val="368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9D56BA" w14:textId="77777777" w:rsidR="00A03097" w:rsidRPr="00FA7ECF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2. Hình học và </w:t>
            </w:r>
            <w:r w:rsidRPr="00FA7ECF">
              <w:rPr>
                <w:rFonts w:ascii="Times New Roman" w:hAnsi="Times New Roman" w:cs="Times New Roman"/>
                <w:b/>
                <w:sz w:val="26"/>
                <w:szCs w:val="26"/>
              </w:rPr>
              <w:t>Đo lường</w:t>
            </w:r>
          </w:p>
          <w:p w14:paraId="6FF94220" w14:textId="49151A07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86AA83B" w14:textId="7777777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C4BAC6" w14:textId="0DDFD169" w:rsidR="00A03097" w:rsidRPr="00BA5E2C" w:rsidRDefault="00D82A32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A03097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3E0184" w14:textId="77777777" w:rsidR="00A03097" w:rsidRPr="00BA5E2C" w:rsidRDefault="00A03097" w:rsidP="00A03097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CCF8A7" w14:textId="05EAB2C1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F6BCE05" w14:textId="096253D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5CB8E39" w14:textId="1DB42D01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1C1D03" w14:textId="3530A28B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A91E30A" w14:textId="41342352" w:rsidR="00A03097" w:rsidRPr="007C37CC" w:rsidRDefault="00D82A32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  <w:r w:rsidR="00A03097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BFE680" w14:textId="197B3940" w:rsidR="00A03097" w:rsidRPr="007C37CC" w:rsidRDefault="00ED4F9F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A0309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</w:tr>
      <w:tr w:rsidR="00A03097" w:rsidRPr="007C37CC" w14:paraId="3BA16E4C" w14:textId="77777777" w:rsidTr="00BD02EF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767D2CBB" w14:textId="77777777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29F194" w14:textId="7777777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25871E" w14:textId="7E62AFD8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1BD6742" w14:textId="7777777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A2F3541" w14:textId="24203626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hAnsi="Times New Roman" w:cs="Times New Roman"/>
                <w:sz w:val="26"/>
                <w:szCs w:val="26"/>
              </w:rPr>
              <w:t>5,6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1AD621" w14:textId="298DF85D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0958FD2" w14:textId="7FEC8A04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BB5157" w14:textId="2EE3DD11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12C5F96" w14:textId="26BCC211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5B9CF7" w14:textId="77777777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03097" w:rsidRPr="007C37CC" w14:paraId="7D92145F" w14:textId="77777777" w:rsidTr="00BD02EF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3B11324A" w14:textId="77777777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DC3066B" w14:textId="7777777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DD9FFED" w14:textId="3DBEED6C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0,5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F3C04C3" w14:textId="7777777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8F6244" w14:textId="3776FAE5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3B991BB" w14:textId="652BD578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118BAA1" w14:textId="4E7BAE07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BC8A88" w14:textId="05F6A48E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81B474C" w14:textId="3D293419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,</w:t>
            </w:r>
            <w:r w:rsidR="00ED4F9F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8AD174" w14:textId="45261C51" w:rsidR="00A03097" w:rsidRPr="007C37CC" w:rsidRDefault="00ED4F9F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A03097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</w:tr>
      <w:tr w:rsidR="00846FE9" w:rsidRPr="007C37CC" w14:paraId="0D9C9942" w14:textId="77777777" w:rsidTr="00BD02EF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7787EE88" w14:textId="479A81A8" w:rsidR="00846FE9" w:rsidRPr="007C37C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46FE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Pr="0019336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.</w:t>
            </w:r>
            <w:r w:rsidRPr="0019336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93369">
              <w:rPr>
                <w:rFonts w:ascii="Times New Roman" w:hAnsi="Times New Roman" w:cs="Times New Roman"/>
                <w:b/>
                <w:sz w:val="24"/>
                <w:szCs w:val="24"/>
              </w:rPr>
              <w:t>Một số yếu tố thống kê</w:t>
            </w:r>
            <w:r w:rsidR="0019336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4D6CC38" w14:textId="51345A41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F656114" w14:textId="607744CE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4A02D9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55C1CB8" w14:textId="02CA277A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9C6892D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893E04" w14:textId="77777777" w:rsidR="00846FE9" w:rsidRPr="00FC4071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C1D01E8" w14:textId="76A4B202" w:rsidR="00846FE9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FDF150C" w14:textId="676047A7" w:rsidR="00846FE9" w:rsidRDefault="00A03097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846FE9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373944" w14:textId="4333A9C9" w:rsidR="00846FE9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846FE9" w:rsidRPr="007C37CC" w14:paraId="1CD05211" w14:textId="77777777" w:rsidTr="00BD02EF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30E6286" w14:textId="77777777" w:rsidR="00846FE9" w:rsidRPr="007C37C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E65E69" w14:textId="1DCFFCB3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5C0C7AA" w14:textId="22056434" w:rsidR="00846FE9" w:rsidRPr="00BA5E2C" w:rsidRDefault="006F3FD2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FB8C209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F8C815" w14:textId="2059145E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20AE5C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CDEC72" w14:textId="77777777" w:rsidR="00846FE9" w:rsidRPr="00FC4071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2F48FFA" w14:textId="274DF8F4" w:rsidR="00846FE9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B445D5D" w14:textId="77777777" w:rsidR="00846FE9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BE6FB5" w14:textId="77777777" w:rsidR="00846FE9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846FE9" w:rsidRPr="007C37CC" w14:paraId="4C7FB8C6" w14:textId="77777777" w:rsidTr="00BD02EF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607A2BFB" w14:textId="77777777" w:rsidR="00846FE9" w:rsidRPr="007C37C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9F62635" w14:textId="792A400B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32499EC" w14:textId="4EB51D5F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  <w:r w:rsidR="006F3FD2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,5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E319DF8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860584" w14:textId="146F119A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8E824D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629ACA6" w14:textId="77777777" w:rsidR="00846FE9" w:rsidRPr="00FC4071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7D12CB4" w14:textId="755476CA" w:rsidR="00846FE9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ACCB69" w14:textId="207FFE32" w:rsidR="00846FE9" w:rsidRDefault="00ED4F9F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  <w:r w:rsidR="00A03097">
              <w:rPr>
                <w:rFonts w:ascii="Times New Roman" w:eastAsia="Times New Roman" w:hAnsi="Times New Roman" w:cs="Times New Roman"/>
                <w:sz w:val="26"/>
                <w:szCs w:val="26"/>
              </w:rPr>
              <w:t>,5</w:t>
            </w:r>
            <w:r w:rsidR="00846FE9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60442B3" w14:textId="300561D5" w:rsidR="00846FE9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164798" w:rsidRPr="007C37CC" w14:paraId="1C9ED705" w14:textId="77777777" w:rsidTr="00BD02EF">
        <w:trPr>
          <w:trHeight w:val="32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D9362CC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câu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A420AD1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2A5E48B" w14:textId="200E4325" w:rsidR="00164798" w:rsidRPr="00BA5E2C" w:rsidRDefault="006F3FD2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13D8290" w14:textId="1B7B016F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FC68E87" w14:textId="68A71277" w:rsidR="00164798" w:rsidRPr="007C37CC" w:rsidRDefault="0048372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="00164798"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F569E13" w14:textId="7ACC2954" w:rsidR="00164798" w:rsidRPr="007C37CC" w:rsidRDefault="00D82A32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</w:t>
            </w:r>
            <w:r w:rsidR="00164798"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8FAE7E4" w14:textId="7AFA7FBE" w:rsidR="00164798" w:rsidRPr="007C37CC" w:rsidRDefault="00ED4F9F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</w:tr>
      <w:tr w:rsidR="00164798" w:rsidRPr="007C37CC" w14:paraId="4047737B" w14:textId="77777777" w:rsidTr="00BD02EF">
        <w:trPr>
          <w:trHeight w:val="59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4AB8F58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điểm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4A6E31C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1636F3A" w14:textId="52364774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,0 điểm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AEFDE7" w14:textId="09A5E64F" w:rsidR="00164798" w:rsidRPr="00BA5E2C" w:rsidRDefault="0048372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A4F6E18" w14:textId="4C6536DA" w:rsidR="00164798" w:rsidRPr="006F3CD7" w:rsidRDefault="0048372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6F3CD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43F6D21" w14:textId="4DBBB1A7" w:rsidR="00164798" w:rsidRPr="006F3CD7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6F3CD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04A5FBD" w14:textId="00C42AA4" w:rsidR="00164798" w:rsidRPr="006F3CD7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6F3CD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 điểm</w:t>
            </w:r>
          </w:p>
        </w:tc>
      </w:tr>
      <w:tr w:rsidR="00164798" w:rsidRPr="007C37CC" w14:paraId="7631DDEC" w14:textId="77777777" w:rsidTr="00BD02EF">
        <w:trPr>
          <w:trHeight w:val="289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0261AC4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ỉ lệ %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0DD9457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F909DDA" w14:textId="0B574D15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%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A04A2A4" w14:textId="41F06C58" w:rsidR="00164798" w:rsidRPr="00BA5E2C" w:rsidRDefault="0048372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%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E03D87" w14:textId="3B0F946B" w:rsidR="00164798" w:rsidRPr="007C37CC" w:rsidRDefault="0048372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A5369D" w14:textId="0C52A9A8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2D0551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0%</w:t>
            </w:r>
          </w:p>
        </w:tc>
      </w:tr>
    </w:tbl>
    <w:p w14:paraId="721B9D58" w14:textId="77777777" w:rsidR="00576257" w:rsidRDefault="00576257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870277D" w14:textId="77777777" w:rsidR="00576257" w:rsidRDefault="00576257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5E59E2B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4F00789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6E0EA26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B595F0D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938608A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07E7FBC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992C2A2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836CEAF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21B83B6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2959C54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BE0469A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942A69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5993E3E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5E8DFB4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85E4D4C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14:paraId="5FB28D63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BF070CE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6D3F9B8" w14:textId="77777777" w:rsidR="00AC4FB6" w:rsidRDefault="00AC4FB6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6EF20F8" w14:textId="29843BE9" w:rsidR="000A53BE" w:rsidRDefault="000A53BE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0FB2060" w14:textId="4D15EEB2" w:rsidR="00F10CEE" w:rsidRDefault="00F10CEE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D730B1D" w14:textId="77777777" w:rsidR="00F10CEE" w:rsidRDefault="00F10CEE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1CB6A04" w14:textId="36850E59" w:rsidR="002B4E2A" w:rsidRPr="006F7916" w:rsidRDefault="00F10CEE" w:rsidP="00566B4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F7916">
        <w:rPr>
          <w:rFonts w:ascii="Times New Roman" w:hAnsi="Times New Roman" w:cs="Times New Roman"/>
          <w:b/>
          <w:sz w:val="28"/>
          <w:szCs w:val="28"/>
        </w:rPr>
        <w:lastRenderedPageBreak/>
        <w:t>ĐỀ ĐỀ XUẤT</w:t>
      </w:r>
    </w:p>
    <w:tbl>
      <w:tblPr>
        <w:tblpPr w:leftFromText="180" w:rightFromText="180" w:vertAnchor="text" w:horzAnchor="margin" w:tblpXSpec="center" w:tblpY="105"/>
        <w:tblW w:w="11910" w:type="dxa"/>
        <w:tblLayout w:type="fixed"/>
        <w:tblLook w:val="01E0" w:firstRow="1" w:lastRow="1" w:firstColumn="1" w:lastColumn="1" w:noHBand="0" w:noVBand="0"/>
      </w:tblPr>
      <w:tblGrid>
        <w:gridCol w:w="2880"/>
        <w:gridCol w:w="7468"/>
        <w:gridCol w:w="1562"/>
      </w:tblGrid>
      <w:tr w:rsidR="00CA6136" w:rsidRPr="00CA6136" w14:paraId="280120E7" w14:textId="77777777" w:rsidTr="00F431DA">
        <w:trPr>
          <w:trHeight w:val="1457"/>
        </w:trPr>
        <w:tc>
          <w:tcPr>
            <w:tcW w:w="2880" w:type="dxa"/>
            <w:hideMark/>
          </w:tcPr>
          <w:p w14:paraId="140BB333" w14:textId="1FC77A77" w:rsidR="00CA6136" w:rsidRPr="00CA6136" w:rsidRDefault="00CA6136" w:rsidP="00785B0B">
            <w:pPr>
              <w:spacing w:after="0"/>
              <w:ind w:firstLine="33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SBD: </w:t>
            </w:r>
            <w:r w:rsidRPr="00CA613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.............</w:t>
            </w:r>
          </w:p>
          <w:p w14:paraId="1FE66CCB" w14:textId="77777777" w:rsidR="00CA6136" w:rsidRPr="00CA6136" w:rsidRDefault="00CA6136" w:rsidP="00785B0B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Phòng thi  </w:t>
            </w:r>
            <w:r w:rsidRPr="00CA613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:..............</w:t>
            </w:r>
          </w:p>
          <w:tbl>
            <w:tblPr>
              <w:tblW w:w="2577" w:type="dxa"/>
              <w:tblInd w:w="8" w:type="dxa"/>
              <w:tblLayout w:type="fixed"/>
              <w:tblLook w:val="01E0" w:firstRow="1" w:lastRow="1" w:firstColumn="1" w:lastColumn="1" w:noHBand="0" w:noVBand="0"/>
            </w:tblPr>
            <w:tblGrid>
              <w:gridCol w:w="2577"/>
            </w:tblGrid>
            <w:tr w:rsidR="00CA6136" w:rsidRPr="00CA6136" w14:paraId="289283EE" w14:textId="77777777" w:rsidTr="00CA6136">
              <w:trPr>
                <w:trHeight w:val="429"/>
              </w:trPr>
              <w:tc>
                <w:tcPr>
                  <w:tcW w:w="25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33FD8B" w14:textId="77777777" w:rsidR="00CA6136" w:rsidRPr="00CA6136" w:rsidRDefault="00CA6136" w:rsidP="00F10CEE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nl-NL"/>
                    </w:rPr>
                    <w:t xml:space="preserve">Điểm  : </w:t>
                  </w:r>
                  <w:r w:rsidRPr="00CA6136"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  <w:t>................</w:t>
                  </w:r>
                </w:p>
              </w:tc>
            </w:tr>
            <w:tr w:rsidR="00CA6136" w:rsidRPr="00CA6136" w14:paraId="7094BBB6" w14:textId="77777777" w:rsidTr="00CA6136">
              <w:trPr>
                <w:trHeight w:val="420"/>
              </w:trPr>
              <w:tc>
                <w:tcPr>
                  <w:tcW w:w="25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14:paraId="17DC116A" w14:textId="77777777" w:rsidR="00CA6136" w:rsidRPr="00CA6136" w:rsidRDefault="00CA6136" w:rsidP="00F10CEE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nl-NL"/>
                    </w:rPr>
                    <w:t xml:space="preserve">Bằng chữ </w:t>
                  </w:r>
                  <w:r w:rsidRPr="00CA6136"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  <w:t>:............</w:t>
                  </w:r>
                </w:p>
              </w:tc>
            </w:tr>
          </w:tbl>
          <w:p w14:paraId="14F23BC4" w14:textId="77777777" w:rsidR="00CA6136" w:rsidRPr="00CA6136" w:rsidRDefault="00CA6136" w:rsidP="00785B0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8" w:type="dxa"/>
            <w:hideMark/>
          </w:tcPr>
          <w:tbl>
            <w:tblPr>
              <w:tblpPr w:leftFromText="180" w:rightFromText="180" w:vertAnchor="text" w:horzAnchor="page" w:tblpX="7099" w:tblpY="-159"/>
              <w:tblOverlap w:val="never"/>
              <w:tblW w:w="1985" w:type="dxa"/>
              <w:tblLayout w:type="fixed"/>
              <w:tblLook w:val="01E0" w:firstRow="1" w:lastRow="1" w:firstColumn="1" w:lastColumn="1" w:noHBand="0" w:noVBand="0"/>
            </w:tblPr>
            <w:tblGrid>
              <w:gridCol w:w="998"/>
              <w:gridCol w:w="987"/>
            </w:tblGrid>
            <w:tr w:rsidR="00CA6136" w:rsidRPr="00CA6136" w14:paraId="6433122C" w14:textId="77777777" w:rsidTr="00CA6136">
              <w:trPr>
                <w:trHeight w:val="526"/>
              </w:trPr>
              <w:tc>
                <w:tcPr>
                  <w:tcW w:w="9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4F9DD21" w14:textId="77777777" w:rsidR="00CA6136" w:rsidRPr="00CA6136" w:rsidRDefault="00CA6136" w:rsidP="00785B0B">
                  <w:pPr>
                    <w:spacing w:after="0"/>
                    <w:ind w:left="131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  <w:t xml:space="preserve">Người </w:t>
                  </w:r>
                </w:p>
                <w:p w14:paraId="40A51F78" w14:textId="77777777" w:rsidR="00CA6136" w:rsidRPr="00CA6136" w:rsidRDefault="00CA6136" w:rsidP="00785B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  <w:t>coi</w:t>
                  </w:r>
                </w:p>
                <w:p w14:paraId="19B50853" w14:textId="77777777" w:rsidR="00CA6136" w:rsidRPr="00CA6136" w:rsidRDefault="00CA6136" w:rsidP="00785B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10D27CD" w14:textId="77777777" w:rsidR="00CA6136" w:rsidRPr="00CA6136" w:rsidRDefault="00CA6136" w:rsidP="00785B0B">
                  <w:pPr>
                    <w:spacing w:after="0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  <w:t>Người chấm</w:t>
                  </w:r>
                </w:p>
                <w:p w14:paraId="00BCC08A" w14:textId="77777777" w:rsidR="00CA6136" w:rsidRPr="00CA6136" w:rsidRDefault="00CA6136" w:rsidP="00785B0B">
                  <w:pPr>
                    <w:spacing w:after="0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</w:pPr>
                </w:p>
              </w:tc>
            </w:tr>
            <w:tr w:rsidR="00CA6136" w:rsidRPr="00CA6136" w14:paraId="57BABAB9" w14:textId="77777777" w:rsidTr="00CA6136">
              <w:trPr>
                <w:trHeight w:val="431"/>
              </w:trPr>
              <w:tc>
                <w:tcPr>
                  <w:tcW w:w="9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64D09FD" w14:textId="77777777" w:rsidR="00CA6136" w:rsidRPr="00CA6136" w:rsidRDefault="00CA6136" w:rsidP="00785B0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</w:p>
                <w:p w14:paraId="2484F259" w14:textId="77777777" w:rsidR="00CA6136" w:rsidRPr="00CA6136" w:rsidRDefault="00CA6136" w:rsidP="00785B0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</w:p>
                <w:p w14:paraId="1B520618" w14:textId="77777777" w:rsidR="00CA6136" w:rsidRPr="00CA6136" w:rsidRDefault="00CA6136" w:rsidP="00785B0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4C07E51" w14:textId="77777777" w:rsidR="00CA6136" w:rsidRPr="00CA6136" w:rsidRDefault="00CA6136" w:rsidP="00785B0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</w:tr>
          </w:tbl>
          <w:p w14:paraId="2BEB916A" w14:textId="0A2225BA" w:rsidR="00CA6136" w:rsidRPr="00CA6136" w:rsidRDefault="00CA6136" w:rsidP="00785B0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BÀI </w:t>
            </w:r>
            <w:r w:rsidR="00F431DA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KHẢO SÁT CHẤT LƯỢNG CUỐI NĂM</w:t>
            </w:r>
          </w:p>
          <w:p w14:paraId="073666BA" w14:textId="77777777" w:rsidR="00CA6136" w:rsidRPr="00CA6136" w:rsidRDefault="00CA6136" w:rsidP="00785B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NĂM HỌC  2024 - 2025</w:t>
            </w:r>
          </w:p>
          <w:p w14:paraId="4D0FB188" w14:textId="77777777" w:rsidR="00CA6136" w:rsidRPr="00CA6136" w:rsidRDefault="00CA6136" w:rsidP="00785B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Môn Toán - Lớp 5</w:t>
            </w:r>
          </w:p>
          <w:p w14:paraId="6E1A7E94" w14:textId="77777777" w:rsidR="00CA6136" w:rsidRPr="00CA6136" w:rsidRDefault="00CA6136" w:rsidP="00785B0B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(Thời gian làm bài : 40 phút )</w:t>
            </w:r>
          </w:p>
          <w:p w14:paraId="0976DB3F" w14:textId="77777777" w:rsidR="00CA6136" w:rsidRPr="00CA6136" w:rsidRDefault="00CA6136" w:rsidP="00785B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i/>
                <w:sz w:val="24"/>
                <w:szCs w:val="24"/>
                <w:lang w:val="nl-NL"/>
              </w:rPr>
              <w:t>~~~~~~~~~~~~~~~~~~</w:t>
            </w:r>
          </w:p>
          <w:p w14:paraId="4D9E928B" w14:textId="40B8E27C" w:rsidR="00CA6136" w:rsidRPr="00CA6136" w:rsidRDefault="00CA6136" w:rsidP="00785B0B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93651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I. PHẦN TRẮC NGHIỆM</w:t>
            </w:r>
            <w:r w:rsidRPr="0093651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93651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</w:t>
            </w:r>
            <w:r w:rsidR="00F431DA" w:rsidRPr="0093651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Pr="0093651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ĐIỂM)</w:t>
            </w:r>
          </w:p>
        </w:tc>
        <w:tc>
          <w:tcPr>
            <w:tcW w:w="1562" w:type="dxa"/>
            <w:hideMark/>
          </w:tcPr>
          <w:p w14:paraId="08365901" w14:textId="77777777" w:rsidR="00CA6136" w:rsidRPr="00CA6136" w:rsidRDefault="00CA6136" w:rsidP="00785B0B">
            <w:pPr>
              <w:spacing w:after="0"/>
              <w:ind w:left="45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7AF9974" w14:textId="76E03CCA" w:rsidR="00CA6136" w:rsidRPr="00F431DA" w:rsidRDefault="00F431DA" w:rsidP="00785B0B">
      <w:pPr>
        <w:spacing w:after="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F431DA">
        <w:rPr>
          <w:rFonts w:ascii="Times New Roman" w:hAnsi="Times New Roman" w:cs="Times New Roman"/>
          <w:bCs/>
          <w:i/>
          <w:iCs/>
          <w:sz w:val="28"/>
          <w:szCs w:val="28"/>
          <w:lang w:val="pt-BR"/>
        </w:rPr>
        <w:t>(</w:t>
      </w:r>
      <w:r w:rsidR="00CA6136" w:rsidRPr="00F431DA">
        <w:rPr>
          <w:rFonts w:ascii="Times New Roman" w:hAnsi="Times New Roman" w:cs="Times New Roman"/>
          <w:bCs/>
          <w:i/>
          <w:iCs/>
          <w:sz w:val="28"/>
          <w:szCs w:val="28"/>
          <w:lang w:val="pt-BR"/>
        </w:rPr>
        <w:t>Khoanh vào chữ đặt trước câu trả lời đúng hoặc làm theo yêu cầu của bài</w:t>
      </w:r>
      <w:r w:rsidRPr="00F431DA">
        <w:rPr>
          <w:rFonts w:ascii="Times New Roman" w:hAnsi="Times New Roman" w:cs="Times New Roman"/>
          <w:bCs/>
          <w:i/>
          <w:iCs/>
          <w:sz w:val="28"/>
          <w:szCs w:val="28"/>
          <w:lang w:val="pt-BR"/>
        </w:rPr>
        <w:t>)</w:t>
      </w:r>
    </w:p>
    <w:p w14:paraId="55E23AFF" w14:textId="77777777" w:rsidR="0051258F" w:rsidRPr="0051258F" w:rsidRDefault="00CA6136" w:rsidP="0051258F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51258F">
        <w:rPr>
          <w:rFonts w:ascii="Times New Roman" w:hAnsi="Times New Roman" w:cs="Times New Roman"/>
          <w:b/>
          <w:sz w:val="28"/>
          <w:szCs w:val="28"/>
        </w:rPr>
        <w:t>Câu 1</w:t>
      </w:r>
      <w:r w:rsidR="00044335" w:rsidRPr="0051258F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0678FB" w:rsidRPr="0051258F">
        <w:rPr>
          <w:rFonts w:ascii="Times New Roman" w:hAnsi="Times New Roman" w:cs="Times New Roman"/>
          <w:sz w:val="28"/>
          <w:szCs w:val="28"/>
        </w:rPr>
        <w:t xml:space="preserve">. </w:t>
      </w:r>
      <w:r w:rsidR="0051258F" w:rsidRPr="0051258F">
        <w:rPr>
          <w:rFonts w:ascii="Times New Roman" w:hAnsi="Times New Roman" w:cs="Times New Roman"/>
          <w:sz w:val="28"/>
          <w:szCs w:val="28"/>
          <w:lang w:val="pt-BR"/>
        </w:rPr>
        <w:t>Chữ số 8 trong s</w:t>
      </w:r>
      <w:r w:rsidR="0051258F" w:rsidRPr="0051258F">
        <w:rPr>
          <w:rFonts w:ascii="Times New Roman" w:hAnsi="Times New Roman" w:cs="Times New Roman"/>
          <w:sz w:val="28"/>
          <w:szCs w:val="28"/>
        </w:rPr>
        <w:t xml:space="preserve">ố thập phân 95,182 </w:t>
      </w:r>
      <w:r w:rsidR="0051258F" w:rsidRPr="0051258F">
        <w:rPr>
          <w:rFonts w:ascii="Times New Roman" w:hAnsi="Times New Roman" w:cs="Times New Roman"/>
          <w:sz w:val="28"/>
          <w:szCs w:val="28"/>
          <w:lang w:val="pt-BR"/>
        </w:rPr>
        <w:t>có giá trị là:</w:t>
      </w:r>
    </w:p>
    <w:p w14:paraId="62FE215A" w14:textId="77777777" w:rsidR="0051258F" w:rsidRPr="0051258F" w:rsidRDefault="0051258F" w:rsidP="0051258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1258F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1258F">
        <w:rPr>
          <w:rFonts w:ascii="Times New Roman" w:hAnsi="Times New Roman" w:cs="Times New Roman"/>
          <w:sz w:val="28"/>
          <w:szCs w:val="28"/>
          <w:lang w:val="pt-BR"/>
        </w:rPr>
        <w:tab/>
        <w:t>A. 8</w:t>
      </w:r>
      <w:r w:rsidRPr="0051258F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1258F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1258F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B.</w:t>
      </w:r>
      <w:r w:rsidRPr="0051258F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 </w:t>
      </w:r>
      <w:r w:rsidRPr="0051258F"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 w:dxaOrig="320" w:dyaOrig="620" w14:anchorId="1179A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30.6pt" o:ole="">
            <v:imagedata r:id="rId8" o:title=""/>
          </v:shape>
          <o:OLEObject Type="Embed" ProgID="Equation.3" ShapeID="_x0000_i1025" DrawAspect="Content" ObjectID="_1806816115" r:id="rId9"/>
        </w:object>
      </w:r>
      <w:r w:rsidRPr="0051258F">
        <w:rPr>
          <w:rFonts w:ascii="Times New Roman" w:hAnsi="Times New Roman" w:cs="Times New Roman"/>
          <w:sz w:val="28"/>
          <w:szCs w:val="28"/>
        </w:rPr>
        <w:tab/>
      </w:r>
      <w:r w:rsidRPr="0051258F">
        <w:rPr>
          <w:rFonts w:ascii="Times New Roman" w:hAnsi="Times New Roman" w:cs="Times New Roman"/>
          <w:sz w:val="28"/>
          <w:szCs w:val="28"/>
        </w:rPr>
        <w:tab/>
      </w:r>
      <w:r w:rsidRPr="0051258F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51258F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C. </w:t>
      </w:r>
      <w:r w:rsidRPr="0051258F"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 w:dxaOrig="440" w:dyaOrig="620" w14:anchorId="02309886">
          <v:shape id="_x0000_i1026" type="#_x0000_t75" style="width:21.6pt;height:30.6pt" o:ole="">
            <v:imagedata r:id="rId10" o:title=""/>
          </v:shape>
          <o:OLEObject Type="Embed" ProgID="Equation.3" ShapeID="_x0000_i1026" DrawAspect="Content" ObjectID="_1806816116" r:id="rId11"/>
        </w:object>
      </w:r>
      <w:r w:rsidRPr="0051258F">
        <w:rPr>
          <w:rFonts w:ascii="Times New Roman" w:hAnsi="Times New Roman" w:cs="Times New Roman"/>
          <w:sz w:val="28"/>
          <w:szCs w:val="28"/>
        </w:rPr>
        <w:tab/>
      </w:r>
      <w:r w:rsidRPr="0051258F">
        <w:rPr>
          <w:rFonts w:ascii="Times New Roman" w:hAnsi="Times New Roman" w:cs="Times New Roman"/>
          <w:sz w:val="28"/>
          <w:szCs w:val="28"/>
        </w:rPr>
        <w:tab/>
        <w:t xml:space="preserve">   D. </w:t>
      </w:r>
      <w:r w:rsidRPr="0051258F">
        <w:rPr>
          <w:rFonts w:ascii="Times New Roman" w:hAnsi="Times New Roman" w:cs="Times New Roman"/>
          <w:position w:val="-24"/>
          <w:sz w:val="28"/>
          <w:szCs w:val="28"/>
        </w:rPr>
        <w:object w:dxaOrig="560" w:dyaOrig="620" w14:anchorId="1D580C72">
          <v:shape id="_x0000_i1027" type="#_x0000_t75" style="width:27.6pt;height:30.6pt" o:ole="">
            <v:imagedata r:id="rId12" o:title=""/>
          </v:shape>
          <o:OLEObject Type="Embed" ProgID="Equation.3" ShapeID="_x0000_i1027" DrawAspect="Content" ObjectID="_1806816117" r:id="rId13"/>
        </w:object>
      </w:r>
    </w:p>
    <w:p w14:paraId="02F4EEE4" w14:textId="280CE353" w:rsidR="00D922AE" w:rsidRPr="00D922AE" w:rsidRDefault="00044335" w:rsidP="0051258F">
      <w:pPr>
        <w:pStyle w:val="NormalWeb"/>
        <w:pBdr>
          <w:right w:val="single" w:sz="4" w:space="4" w:color="auto"/>
        </w:pBdr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CA6136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2</w:t>
      </w:r>
      <w:r w:rsidRPr="00D922AE">
        <w:rPr>
          <w:bCs/>
          <w:i/>
          <w:iCs/>
          <w:sz w:val="28"/>
          <w:szCs w:val="28"/>
        </w:rPr>
        <w:t>(0,5 điểm)</w:t>
      </w:r>
      <w:r w:rsidR="000678FB" w:rsidRPr="00D922AE">
        <w:rPr>
          <w:bCs/>
          <w:i/>
          <w:iCs/>
          <w:sz w:val="28"/>
          <w:szCs w:val="28"/>
        </w:rPr>
        <w:t>.</w:t>
      </w:r>
      <w:r w:rsidR="000678FB">
        <w:rPr>
          <w:b/>
          <w:sz w:val="28"/>
          <w:szCs w:val="28"/>
        </w:rPr>
        <w:t xml:space="preserve"> </w:t>
      </w:r>
      <w:r w:rsidR="00D922AE" w:rsidRPr="00D922AE">
        <w:rPr>
          <w:sz w:val="28"/>
          <w:szCs w:val="28"/>
        </w:rPr>
        <w:t>Số 0,3 viết thành tỉ số phần trăm là:</w:t>
      </w:r>
    </w:p>
    <w:p w14:paraId="097D4D0A" w14:textId="77777777" w:rsidR="00D922AE" w:rsidRPr="00D922AE" w:rsidRDefault="00D922AE" w:rsidP="00D922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2AE">
        <w:rPr>
          <w:rFonts w:ascii="Times New Roman" w:eastAsia="Times New Roman" w:hAnsi="Times New Roman" w:cs="Times New Roman"/>
          <w:sz w:val="28"/>
          <w:szCs w:val="28"/>
        </w:rPr>
        <w:t xml:space="preserve">A. 3%                       B. 0,3%                  </w:t>
      </w:r>
      <w:r w:rsidRPr="0051258F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C. 30%                 </w:t>
      </w:r>
      <w:r w:rsidRPr="00D922AE">
        <w:rPr>
          <w:rFonts w:ascii="Times New Roman" w:eastAsia="Times New Roman" w:hAnsi="Times New Roman" w:cs="Times New Roman"/>
          <w:sz w:val="28"/>
          <w:szCs w:val="28"/>
        </w:rPr>
        <w:t>D.300%</w:t>
      </w:r>
    </w:p>
    <w:p w14:paraId="69FCDD0D" w14:textId="32400D3C" w:rsidR="00DD4FD8" w:rsidRDefault="00F9211D" w:rsidP="00DD4FD8">
      <w:pPr>
        <w:pStyle w:val="NormalWeb"/>
        <w:pBdr>
          <w:right w:val="single" w:sz="4" w:space="31" w:color="auto"/>
        </w:pBdr>
        <w:shd w:val="clear" w:color="auto" w:fill="FFFFFF"/>
        <w:spacing w:before="0" w:beforeAutospacing="0" w:after="0" w:afterAutospacing="0"/>
        <w:rPr>
          <w:color w:val="000000"/>
          <w:sz w:val="28"/>
          <w:szCs w:val="28"/>
        </w:rPr>
      </w:pPr>
      <w:r w:rsidRPr="00CA6136">
        <w:rPr>
          <w:b/>
          <w:sz w:val="28"/>
          <w:szCs w:val="28"/>
        </w:rPr>
        <w:t xml:space="preserve">Câu </w:t>
      </w:r>
      <w:r w:rsidR="00044335">
        <w:rPr>
          <w:b/>
          <w:sz w:val="28"/>
          <w:szCs w:val="28"/>
          <w:lang w:val="en-US"/>
        </w:rPr>
        <w:t>3</w:t>
      </w:r>
      <w:r w:rsidR="000678FB">
        <w:rPr>
          <w:b/>
          <w:sz w:val="28"/>
          <w:szCs w:val="28"/>
          <w:lang w:val="en-US"/>
        </w:rPr>
        <w:t xml:space="preserve"> </w:t>
      </w:r>
      <w:r w:rsidR="00044335" w:rsidRPr="000678FB">
        <w:rPr>
          <w:bCs/>
          <w:i/>
          <w:iCs/>
          <w:sz w:val="28"/>
          <w:szCs w:val="28"/>
        </w:rPr>
        <w:t>(0,5 điểm</w:t>
      </w:r>
      <w:r w:rsidR="000678FB">
        <w:rPr>
          <w:bCs/>
          <w:i/>
          <w:iCs/>
          <w:sz w:val="28"/>
          <w:szCs w:val="28"/>
          <w:lang w:val="en-US"/>
        </w:rPr>
        <w:t xml:space="preserve">. </w:t>
      </w:r>
      <w:r w:rsidR="00044335">
        <w:rPr>
          <w:bCs/>
          <w:sz w:val="28"/>
          <w:szCs w:val="28"/>
          <w:lang w:val="en-US"/>
        </w:rPr>
        <w:t xml:space="preserve"> </w:t>
      </w:r>
      <w:r w:rsidR="00DD4FD8" w:rsidRPr="007B7CF9">
        <w:rPr>
          <w:color w:val="000000"/>
          <w:sz w:val="28"/>
          <w:szCs w:val="28"/>
          <w:lang w:val="en-US"/>
        </w:rPr>
        <w:t>Cần cắt đi hình chữ nhật nào trong hình dưới đây để phần còn lại là hình khai triển của một hình hộp chữ nhật?</w:t>
      </w:r>
      <w:r w:rsidR="00DD4FD8" w:rsidRPr="001375BF">
        <w:rPr>
          <w:color w:val="000000"/>
          <w:sz w:val="28"/>
          <w:szCs w:val="28"/>
        </w:rPr>
        <w:t xml:space="preserve"> </w:t>
      </w:r>
    </w:p>
    <w:p w14:paraId="6D3A92F0" w14:textId="3E4D67A8" w:rsidR="00DD4FD8" w:rsidRDefault="00DD4FD8" w:rsidP="00F455D5">
      <w:pPr>
        <w:pStyle w:val="NormalWeb"/>
        <w:pBdr>
          <w:right w:val="single" w:sz="4" w:space="31" w:color="auto"/>
        </w:pBdr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>
        <w:rPr>
          <w:noProof/>
          <w:lang w:val="en-US" w:eastAsia="en-US"/>
        </w:rPr>
        <w:drawing>
          <wp:inline distT="0" distB="0" distL="0" distR="0" wp14:anchorId="7B23E7FC" wp14:editId="2B87B6D8">
            <wp:extent cx="3581400" cy="12255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764" cy="1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BA794B" w14:textId="0B506053" w:rsidR="00F9211D" w:rsidRPr="00DD4FD8" w:rsidRDefault="001375BF" w:rsidP="00DD4FD8">
      <w:pPr>
        <w:pStyle w:val="NormalWeb"/>
        <w:pBdr>
          <w:right w:val="single" w:sz="4" w:space="0" w:color="auto"/>
        </w:pBdr>
        <w:shd w:val="clear" w:color="auto" w:fill="FFFFFF"/>
        <w:spacing w:before="0" w:beforeAutospacing="0" w:after="0" w:afterAutospacing="0"/>
        <w:rPr>
          <w:color w:val="000000"/>
          <w:sz w:val="28"/>
          <w:szCs w:val="28"/>
          <w:lang w:val="en-US"/>
        </w:rPr>
      </w:pPr>
      <w:r w:rsidRPr="00710436">
        <w:rPr>
          <w:color w:val="000000"/>
          <w:sz w:val="28"/>
          <w:szCs w:val="28"/>
        </w:rPr>
        <w:t>A. Hình 1</w:t>
      </w:r>
      <w:r w:rsidR="00DD4FD8">
        <w:rPr>
          <w:color w:val="000000"/>
          <w:sz w:val="28"/>
          <w:szCs w:val="28"/>
          <w:lang w:val="en-US"/>
        </w:rPr>
        <w:t>,3</w:t>
      </w:r>
      <w:r w:rsidRPr="00710436">
        <w:rPr>
          <w:color w:val="000000"/>
          <w:sz w:val="28"/>
          <w:szCs w:val="28"/>
          <w:lang w:val="en-US"/>
        </w:rPr>
        <w:t xml:space="preserve">                        </w:t>
      </w:r>
      <w:r w:rsidR="00C07316">
        <w:rPr>
          <w:color w:val="000000"/>
          <w:sz w:val="28"/>
          <w:szCs w:val="28"/>
          <w:lang w:val="en-US"/>
        </w:rPr>
        <w:t xml:space="preserve">    </w:t>
      </w:r>
      <w:r w:rsidRPr="00710436">
        <w:rPr>
          <w:color w:val="000000"/>
          <w:sz w:val="28"/>
          <w:szCs w:val="28"/>
          <w:lang w:val="en-US"/>
        </w:rPr>
        <w:t xml:space="preserve"> </w:t>
      </w:r>
      <w:r w:rsidRPr="00710436">
        <w:rPr>
          <w:color w:val="000000"/>
          <w:sz w:val="28"/>
          <w:szCs w:val="28"/>
        </w:rPr>
        <w:t xml:space="preserve">B. Hình </w:t>
      </w:r>
      <w:r w:rsidR="00DD4FD8">
        <w:rPr>
          <w:color w:val="000000"/>
          <w:sz w:val="28"/>
          <w:szCs w:val="28"/>
          <w:lang w:val="en-US"/>
        </w:rPr>
        <w:t>1</w:t>
      </w:r>
      <w:r w:rsidRPr="00710436">
        <w:rPr>
          <w:color w:val="000000"/>
          <w:sz w:val="28"/>
          <w:szCs w:val="28"/>
          <w:lang w:val="en-US"/>
        </w:rPr>
        <w:t xml:space="preserve">                        </w:t>
      </w:r>
      <w:r w:rsidRPr="00710436">
        <w:rPr>
          <w:color w:val="000000"/>
          <w:sz w:val="28"/>
          <w:szCs w:val="28"/>
        </w:rPr>
        <w:t xml:space="preserve">C. Hình </w:t>
      </w:r>
      <w:r w:rsidR="00DD4FD8">
        <w:rPr>
          <w:color w:val="000000"/>
          <w:sz w:val="28"/>
          <w:szCs w:val="28"/>
          <w:lang w:val="en-US"/>
        </w:rPr>
        <w:t>6,7</w:t>
      </w:r>
      <w:r w:rsidRPr="00710436">
        <w:rPr>
          <w:color w:val="000000"/>
          <w:sz w:val="28"/>
          <w:szCs w:val="28"/>
          <w:lang w:val="en-US"/>
        </w:rPr>
        <w:t xml:space="preserve">                     </w:t>
      </w:r>
      <w:r w:rsidRPr="00DD4FD8">
        <w:rPr>
          <w:color w:val="FF0000"/>
          <w:sz w:val="28"/>
          <w:szCs w:val="28"/>
        </w:rPr>
        <w:t xml:space="preserve">D. Hình </w:t>
      </w:r>
      <w:r w:rsidR="00DD4FD8" w:rsidRPr="00DD4FD8">
        <w:rPr>
          <w:color w:val="FF0000"/>
          <w:sz w:val="28"/>
          <w:szCs w:val="28"/>
          <w:lang w:val="en-US"/>
        </w:rPr>
        <w:t>7</w:t>
      </w:r>
    </w:p>
    <w:p w14:paraId="52C94DED" w14:textId="1BF6C237" w:rsidR="00F455D5" w:rsidRPr="00356DCA" w:rsidRDefault="00EC4CDE" w:rsidP="00F45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6136">
        <w:rPr>
          <w:rFonts w:ascii="Times New Roman" w:hAnsi="Times New Roman" w:cs="Times New Roman"/>
          <w:b/>
          <w:sz w:val="28"/>
          <w:szCs w:val="28"/>
        </w:rPr>
        <w:t>Câu</w:t>
      </w:r>
      <w:r w:rsidRPr="00CA6136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4 </w:t>
      </w:r>
      <w:r w:rsidRPr="000678FB">
        <w:rPr>
          <w:rFonts w:ascii="Times New Roman" w:hAnsi="Times New Roman" w:cs="Times New Roman"/>
          <w:bCs/>
          <w:i/>
          <w:iCs/>
          <w:sz w:val="28"/>
          <w:szCs w:val="28"/>
        </w:rPr>
        <w:t>(0,5 điểm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)</w:t>
      </w:r>
      <w:r w:rsidR="00F455D5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="00F455D5" w:rsidRPr="00D1424E">
        <w:t xml:space="preserve"> </w:t>
      </w:r>
      <w:r w:rsidR="00F455D5" w:rsidRPr="00356DCA">
        <w:rPr>
          <w:rFonts w:ascii="Times New Roman" w:hAnsi="Times New Roman" w:cs="Times New Roman"/>
          <w:sz w:val="28"/>
          <w:szCs w:val="28"/>
          <w:shd w:val="clear" w:color="auto" w:fill="FDFDFD"/>
        </w:rPr>
        <w:t>Kết quả bình chọn món ăn Hà Nội yêu thích của 1 000 du khách nước ngoài được cho ở biểu đồ hình quạt tròn dưới đây. Hỏi số du khách thích ăn Phở chiếm bao nhiêu phần trăm?</w:t>
      </w:r>
    </w:p>
    <w:p w14:paraId="0FBF6DCB" w14:textId="77777777" w:rsidR="00F455D5" w:rsidRDefault="00F455D5" w:rsidP="00F455D5">
      <w:pPr>
        <w:spacing w:after="0" w:line="240" w:lineRule="auto"/>
        <w:jc w:val="both"/>
      </w:pPr>
      <w:r>
        <w:rPr>
          <w:noProof/>
        </w:rPr>
        <w:drawing>
          <wp:inline distT="0" distB="0" distL="0" distR="0" wp14:anchorId="653327F6" wp14:editId="7690FC21">
            <wp:extent cx="3511550" cy="15494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897" cy="1549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E3BF6A" w14:textId="77777777" w:rsidR="00F455D5" w:rsidRPr="00D922AE" w:rsidRDefault="00F455D5" w:rsidP="00F455D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2AE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eastAsia="Times New Roman" w:hAnsi="Times New Roman" w:cs="Times New Roman"/>
          <w:sz w:val="28"/>
          <w:szCs w:val="28"/>
        </w:rPr>
        <w:t>10</w:t>
      </w:r>
      <w:r w:rsidRPr="00D922AE">
        <w:rPr>
          <w:rFonts w:ascii="Times New Roman" w:eastAsia="Times New Roman" w:hAnsi="Times New Roman" w:cs="Times New Roman"/>
          <w:sz w:val="28"/>
          <w:szCs w:val="28"/>
        </w:rPr>
        <w:t xml:space="preserve">%                       B. </w:t>
      </w:r>
      <w:r>
        <w:rPr>
          <w:rFonts w:ascii="Times New Roman" w:eastAsia="Times New Roman" w:hAnsi="Times New Roman" w:cs="Times New Roman"/>
          <w:sz w:val="28"/>
          <w:szCs w:val="28"/>
        </w:rPr>
        <w:t>22</w:t>
      </w:r>
      <w:r w:rsidRPr="00D922AE">
        <w:rPr>
          <w:rFonts w:ascii="Times New Roman" w:eastAsia="Times New Roman" w:hAnsi="Times New Roman" w:cs="Times New Roman"/>
          <w:sz w:val="28"/>
          <w:szCs w:val="28"/>
        </w:rPr>
        <w:t xml:space="preserve">%                  </w:t>
      </w:r>
      <w:r w:rsidRPr="00F455D5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C. 43%                 </w:t>
      </w:r>
      <w:r w:rsidRPr="00D922AE">
        <w:rPr>
          <w:rFonts w:ascii="Times New Roman" w:eastAsia="Times New Roman" w:hAnsi="Times New Roman" w:cs="Times New Roman"/>
          <w:sz w:val="28"/>
          <w:szCs w:val="28"/>
        </w:rPr>
        <w:t>D.</w:t>
      </w:r>
      <w:r>
        <w:rPr>
          <w:rFonts w:ascii="Times New Roman" w:eastAsia="Times New Roman" w:hAnsi="Times New Roman" w:cs="Times New Roman"/>
          <w:sz w:val="28"/>
          <w:szCs w:val="28"/>
        </w:rPr>
        <w:t>45</w:t>
      </w:r>
      <w:r w:rsidRPr="00D922AE">
        <w:rPr>
          <w:rFonts w:ascii="Times New Roman" w:eastAsia="Times New Roman" w:hAnsi="Times New Roman" w:cs="Times New Roman"/>
          <w:sz w:val="28"/>
          <w:szCs w:val="28"/>
        </w:rPr>
        <w:t>%</w:t>
      </w:r>
    </w:p>
    <w:p w14:paraId="6A7CFBDD" w14:textId="0EBBB988" w:rsidR="00DD4FD8" w:rsidRPr="00551B0B" w:rsidRDefault="006F33E9" w:rsidP="00F8413D">
      <w:pPr>
        <w:spacing w:after="0" w:line="240" w:lineRule="auto"/>
        <w:jc w:val="both"/>
        <w:rPr>
          <w:rFonts w:ascii="Times New Roman" w:hAnsi="Times New Roman"/>
          <w:sz w:val="28"/>
          <w:szCs w:val="28"/>
          <w:vertAlign w:val="superscript"/>
        </w:rPr>
      </w:pPr>
      <w:r w:rsidRPr="00CA6136">
        <w:rPr>
          <w:rFonts w:ascii="Times New Roman" w:hAnsi="Times New Roman" w:cs="Times New Roman"/>
          <w:b/>
          <w:sz w:val="28"/>
          <w:szCs w:val="28"/>
        </w:rPr>
        <w:t>Câu</w:t>
      </w:r>
      <w:r w:rsidRPr="00CA6136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587301">
        <w:rPr>
          <w:rFonts w:ascii="Times New Roman" w:hAnsi="Times New Roman" w:cs="Times New Roman"/>
          <w:b/>
          <w:sz w:val="28"/>
          <w:szCs w:val="28"/>
        </w:rPr>
        <w:t>5</w:t>
      </w:r>
      <w:r w:rsidRPr="000678FB">
        <w:rPr>
          <w:rFonts w:ascii="Times New Roman" w:hAnsi="Times New Roman" w:cs="Times New Roman"/>
          <w:bCs/>
          <w:i/>
          <w:iCs/>
          <w:sz w:val="28"/>
          <w:szCs w:val="28"/>
        </w:rPr>
        <w:t>(</w:t>
      </w:r>
      <w:r w:rsidR="00044335" w:rsidRPr="000678FB">
        <w:rPr>
          <w:rFonts w:ascii="Times New Roman" w:hAnsi="Times New Roman" w:cs="Times New Roman"/>
          <w:bCs/>
          <w:i/>
          <w:iCs/>
          <w:sz w:val="28"/>
          <w:szCs w:val="28"/>
        </w:rPr>
        <w:t>0,5</w:t>
      </w:r>
      <w:r w:rsidRPr="000678FB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điểm</w:t>
      </w:r>
      <w:r w:rsidR="000678FB">
        <w:rPr>
          <w:rFonts w:ascii="Times New Roman" w:hAnsi="Times New Roman" w:cs="Times New Roman"/>
          <w:bCs/>
          <w:i/>
          <w:iCs/>
          <w:sz w:val="28"/>
          <w:szCs w:val="28"/>
        </w:rPr>
        <w:t>).</w:t>
      </w:r>
      <w:r w:rsidR="00D1424E" w:rsidRPr="00D1424E">
        <w:t xml:space="preserve"> </w:t>
      </w:r>
      <w:r w:rsidR="00DD4FD8">
        <w:rPr>
          <w:rFonts w:ascii="Times New Roman" w:hAnsi="Times New Roman"/>
          <w:iCs/>
          <w:sz w:val="28"/>
          <w:szCs w:val="28"/>
        </w:rPr>
        <w:t xml:space="preserve"> </w:t>
      </w:r>
      <w:r w:rsidR="00DD4FD8" w:rsidRPr="00551B0B">
        <w:rPr>
          <w:rFonts w:ascii="Times New Roman" w:hAnsi="Times New Roman"/>
          <w:sz w:val="28"/>
          <w:szCs w:val="28"/>
        </w:rPr>
        <w:t>Cạnh của hình lập phương là 6dm. Thể tích của hình lập phương là</w:t>
      </w:r>
      <w:r w:rsidR="00DD4FD8">
        <w:rPr>
          <w:rFonts w:ascii="Times New Roman" w:hAnsi="Times New Roman"/>
          <w:sz w:val="28"/>
          <w:szCs w:val="28"/>
        </w:rPr>
        <w:t xml:space="preserve">: </w:t>
      </w:r>
      <w:r w:rsidR="00DD4FD8" w:rsidRPr="00551B0B">
        <w:rPr>
          <w:rFonts w:ascii="Times New Roman" w:hAnsi="Times New Roman"/>
          <w:sz w:val="28"/>
          <w:szCs w:val="28"/>
        </w:rPr>
        <w:t>...........dm</w:t>
      </w:r>
      <w:r w:rsidR="00DD4FD8" w:rsidRPr="00551B0B">
        <w:rPr>
          <w:rFonts w:ascii="Times New Roman" w:hAnsi="Times New Roman"/>
          <w:sz w:val="28"/>
          <w:szCs w:val="28"/>
          <w:vertAlign w:val="superscript"/>
        </w:rPr>
        <w:t>3</w:t>
      </w:r>
    </w:p>
    <w:p w14:paraId="586293E7" w14:textId="42997D1B" w:rsidR="00F61E8B" w:rsidRPr="00F455D5" w:rsidRDefault="00044335" w:rsidP="00F8413D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4FD8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587301" w:rsidRPr="00DD4FD8">
        <w:rPr>
          <w:rFonts w:ascii="Times New Roman" w:hAnsi="Times New Roman" w:cs="Times New Roman"/>
          <w:b/>
          <w:sz w:val="28"/>
          <w:szCs w:val="28"/>
        </w:rPr>
        <w:t>6</w:t>
      </w:r>
      <w:r w:rsidR="000678FB" w:rsidRPr="00DD4FD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D4FD8">
        <w:rPr>
          <w:rFonts w:ascii="Times New Roman" w:hAnsi="Times New Roman" w:cs="Times New Roman"/>
          <w:bCs/>
          <w:i/>
          <w:iCs/>
          <w:sz w:val="28"/>
          <w:szCs w:val="28"/>
        </w:rPr>
        <w:t>(</w:t>
      </w:r>
      <w:r w:rsidR="00144046" w:rsidRPr="00DD4FD8">
        <w:rPr>
          <w:rFonts w:ascii="Times New Roman" w:hAnsi="Times New Roman" w:cs="Times New Roman"/>
          <w:bCs/>
          <w:i/>
          <w:iCs/>
          <w:sz w:val="28"/>
          <w:szCs w:val="28"/>
        </w:rPr>
        <w:t>0,5</w:t>
      </w:r>
      <w:r w:rsidRPr="00DD4FD8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điểm)</w:t>
      </w:r>
      <w:r w:rsidRPr="00DD4FD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455D5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F61E8B" w:rsidRPr="00F61E8B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Một khối gỗ dạng hình hộp chữ nhật có chiều dài 15dm, chiều rộng 6dm, chiều cao 4,5dm. Tính diện tích xung quanh của khối gỗ đó</w:t>
      </w:r>
    </w:p>
    <w:p w14:paraId="58D0D820" w14:textId="77777777" w:rsidR="00F61E8B" w:rsidRPr="00F61E8B" w:rsidRDefault="00F61E8B" w:rsidP="00F455D5">
      <w:pPr>
        <w:spacing w:after="0" w:line="240" w:lineRule="auto"/>
        <w:ind w:firstLine="720"/>
        <w:rPr>
          <w:rFonts w:ascii="Times New Roman" w:eastAsia="SimSun" w:hAnsi="Times New Roman" w:cs="Times New Roman"/>
          <w:color w:val="000000"/>
          <w:sz w:val="28"/>
          <w:szCs w:val="28"/>
          <w:vertAlign w:val="subscript"/>
          <w:lang w:val="fr-FR"/>
        </w:rPr>
      </w:pPr>
      <w:r w:rsidRPr="00F61E8B">
        <w:rPr>
          <w:rFonts w:ascii="Times New Roman" w:eastAsia="SimSun" w:hAnsi="Times New Roman" w:cs="Times New Roman"/>
          <w:color w:val="000000"/>
          <w:sz w:val="28"/>
          <w:szCs w:val="28"/>
          <w:lang w:val="fr-FR"/>
        </w:rPr>
        <w:t>A. 42dm</w:t>
      </w:r>
      <w:r w:rsidRPr="00F61E8B">
        <w:rPr>
          <w:rFonts w:ascii="Times New Roman" w:eastAsia="SimSun" w:hAnsi="Times New Roman" w:cs="Times New Roman"/>
          <w:color w:val="000000"/>
          <w:sz w:val="28"/>
          <w:szCs w:val="28"/>
          <w:vertAlign w:val="superscript"/>
          <w:lang w:val="fr-FR"/>
        </w:rPr>
        <w:t xml:space="preserve">2 </w:t>
      </w:r>
      <w:r w:rsidRPr="00F61E8B">
        <w:rPr>
          <w:rFonts w:ascii="Times New Roman" w:eastAsia="SimSun" w:hAnsi="Times New Roman" w:cs="Times New Roman"/>
          <w:color w:val="000000"/>
          <w:sz w:val="28"/>
          <w:szCs w:val="28"/>
          <w:lang w:val="fr-FR"/>
        </w:rPr>
        <w:tab/>
      </w:r>
      <w:r w:rsidRPr="00F61E8B">
        <w:rPr>
          <w:rFonts w:ascii="Times New Roman" w:eastAsia="SimSun" w:hAnsi="Times New Roman" w:cs="Times New Roman"/>
          <w:color w:val="000000"/>
          <w:sz w:val="28"/>
          <w:szCs w:val="28"/>
          <w:lang w:val="fr-FR"/>
        </w:rPr>
        <w:tab/>
        <w:t xml:space="preserve">   B. 360dm</w:t>
      </w:r>
      <w:r w:rsidRPr="00F61E8B">
        <w:rPr>
          <w:rFonts w:ascii="Times New Roman" w:eastAsia="SimSun" w:hAnsi="Times New Roman" w:cs="Times New Roman"/>
          <w:color w:val="000000"/>
          <w:sz w:val="28"/>
          <w:szCs w:val="28"/>
          <w:vertAlign w:val="superscript"/>
          <w:lang w:val="fr-FR"/>
        </w:rPr>
        <w:t>2</w:t>
      </w:r>
      <w:r w:rsidRPr="00F61E8B">
        <w:rPr>
          <w:rFonts w:ascii="Times New Roman" w:eastAsia="SimSun" w:hAnsi="Times New Roman" w:cs="Times New Roman"/>
          <w:color w:val="000000"/>
          <w:sz w:val="28"/>
          <w:szCs w:val="28"/>
          <w:lang w:val="fr-FR"/>
        </w:rPr>
        <w:tab/>
      </w:r>
      <w:r w:rsidRPr="00F61E8B">
        <w:rPr>
          <w:rFonts w:ascii="Times New Roman" w:eastAsia="SimSun" w:hAnsi="Times New Roman" w:cs="Times New Roman"/>
          <w:color w:val="000000"/>
          <w:sz w:val="28"/>
          <w:szCs w:val="28"/>
          <w:lang w:val="fr-FR"/>
        </w:rPr>
        <w:tab/>
        <w:t xml:space="preserve">            C. 89dm</w:t>
      </w:r>
      <w:r w:rsidRPr="00F61E8B">
        <w:rPr>
          <w:rFonts w:ascii="Times New Roman" w:eastAsia="SimSun" w:hAnsi="Times New Roman" w:cs="Times New Roman"/>
          <w:color w:val="000000"/>
          <w:sz w:val="28"/>
          <w:szCs w:val="28"/>
          <w:vertAlign w:val="superscript"/>
          <w:lang w:val="fr-FR"/>
        </w:rPr>
        <w:t>2</w:t>
      </w:r>
      <w:r w:rsidRPr="00F61E8B">
        <w:rPr>
          <w:rFonts w:ascii="Times New Roman" w:eastAsia="SimSun" w:hAnsi="Times New Roman" w:cs="Times New Roman"/>
          <w:color w:val="000000"/>
          <w:sz w:val="28"/>
          <w:szCs w:val="28"/>
          <w:lang w:val="fr-FR"/>
        </w:rPr>
        <w:tab/>
      </w:r>
      <w:r w:rsidRPr="00F61E8B">
        <w:rPr>
          <w:rFonts w:ascii="Times New Roman" w:eastAsia="SimSun" w:hAnsi="Times New Roman" w:cs="Times New Roman"/>
          <w:color w:val="000000"/>
          <w:sz w:val="28"/>
          <w:szCs w:val="28"/>
          <w:lang w:val="fr-FR"/>
        </w:rPr>
        <w:tab/>
      </w:r>
      <w:r w:rsidRPr="00F455D5">
        <w:rPr>
          <w:rFonts w:ascii="Times New Roman" w:eastAsia="SimSun" w:hAnsi="Times New Roman" w:cs="Times New Roman"/>
          <w:color w:val="FF0000"/>
          <w:sz w:val="28"/>
          <w:szCs w:val="28"/>
          <w:lang w:val="fr-FR"/>
        </w:rPr>
        <w:t xml:space="preserve">             D. 189dm</w:t>
      </w:r>
      <w:r w:rsidRPr="00F455D5">
        <w:rPr>
          <w:rFonts w:ascii="Times New Roman" w:eastAsia="SimSun" w:hAnsi="Times New Roman" w:cs="Times New Roman"/>
          <w:color w:val="FF0000"/>
          <w:sz w:val="28"/>
          <w:szCs w:val="28"/>
          <w:vertAlign w:val="superscript"/>
          <w:lang w:val="fr-FR"/>
        </w:rPr>
        <w:t>2</w:t>
      </w:r>
    </w:p>
    <w:p w14:paraId="703CDAFD" w14:textId="27C66461" w:rsidR="000678FB" w:rsidRDefault="00056A81" w:rsidP="00F8413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A6136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587301">
        <w:rPr>
          <w:rFonts w:ascii="Times New Roman" w:hAnsi="Times New Roman" w:cs="Times New Roman"/>
          <w:b/>
          <w:sz w:val="28"/>
          <w:szCs w:val="28"/>
        </w:rPr>
        <w:t>7</w:t>
      </w:r>
      <w:r w:rsidR="000678F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A6136" w:rsidRPr="000678FB">
        <w:rPr>
          <w:rFonts w:ascii="Times New Roman" w:hAnsi="Times New Roman" w:cs="Times New Roman"/>
          <w:bCs/>
          <w:i/>
          <w:iCs/>
          <w:sz w:val="28"/>
          <w:szCs w:val="28"/>
        </w:rPr>
        <w:t>(1 điểm)</w:t>
      </w:r>
      <w:r w:rsidR="000678FB" w:rsidRPr="000678FB">
        <w:rPr>
          <w:rFonts w:ascii="Times New Roman" w:hAnsi="Times New Roman" w:cs="Times New Roman"/>
          <w:bCs/>
          <w:sz w:val="28"/>
          <w:szCs w:val="28"/>
        </w:rPr>
        <w:t>.</w:t>
      </w:r>
      <w:r w:rsidR="00CA6136" w:rsidRPr="000678FB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8C40A4" w:rsidRPr="008C40A4">
        <w:rPr>
          <w:rFonts w:ascii="Times New Roman" w:eastAsia="Times New Roman" w:hAnsi="Times New Roman" w:cs="Times New Roman"/>
          <w:sz w:val="28"/>
          <w:szCs w:val="24"/>
        </w:rPr>
        <w:t xml:space="preserve">Một ô tô đi từ Hải Phòng lúc 6 giờ 15 phút và đến Hà Nội lúc 8 giờ </w:t>
      </w:r>
      <w:r w:rsidR="00F455D5">
        <w:rPr>
          <w:rFonts w:ascii="Times New Roman" w:eastAsia="Times New Roman" w:hAnsi="Times New Roman" w:cs="Times New Roman"/>
          <w:sz w:val="28"/>
          <w:szCs w:val="24"/>
        </w:rPr>
        <w:t>15</w:t>
      </w:r>
      <w:r w:rsidR="008C40A4" w:rsidRPr="008C40A4">
        <w:rPr>
          <w:rFonts w:ascii="Times New Roman" w:eastAsia="Times New Roman" w:hAnsi="Times New Roman" w:cs="Times New Roman"/>
          <w:sz w:val="28"/>
          <w:szCs w:val="24"/>
        </w:rPr>
        <w:t xml:space="preserve"> phút. Vận tốc của ô tô là 5</w:t>
      </w:r>
      <w:r w:rsidR="00F455D5">
        <w:rPr>
          <w:rFonts w:ascii="Times New Roman" w:eastAsia="Times New Roman" w:hAnsi="Times New Roman" w:cs="Times New Roman"/>
          <w:sz w:val="28"/>
          <w:szCs w:val="24"/>
        </w:rPr>
        <w:t>1</w:t>
      </w:r>
      <w:r w:rsidR="008C40A4" w:rsidRPr="008C40A4">
        <w:rPr>
          <w:rFonts w:ascii="Times New Roman" w:eastAsia="Times New Roman" w:hAnsi="Times New Roman" w:cs="Times New Roman"/>
          <w:sz w:val="28"/>
          <w:szCs w:val="24"/>
        </w:rPr>
        <w:t xml:space="preserve"> km/giờ. </w:t>
      </w:r>
      <w:r w:rsidR="008C40A4">
        <w:rPr>
          <w:rFonts w:ascii="Times New Roman" w:eastAsia="Times New Roman" w:hAnsi="Times New Roman" w:cs="Times New Roman"/>
          <w:sz w:val="28"/>
          <w:szCs w:val="24"/>
        </w:rPr>
        <w:t>Đ</w:t>
      </w:r>
      <w:r w:rsidR="008C40A4" w:rsidRPr="008C40A4">
        <w:rPr>
          <w:rFonts w:ascii="Times New Roman" w:eastAsia="Times New Roman" w:hAnsi="Times New Roman" w:cs="Times New Roman"/>
          <w:sz w:val="28"/>
          <w:szCs w:val="24"/>
        </w:rPr>
        <w:t>ộ dài quãng đường từ Hải Phòng đến Hà Nội</w:t>
      </w:r>
      <w:r w:rsidR="008C40A4">
        <w:rPr>
          <w:rFonts w:ascii="Times New Roman" w:eastAsia="Times New Roman" w:hAnsi="Times New Roman" w:cs="Times New Roman"/>
          <w:sz w:val="28"/>
          <w:szCs w:val="24"/>
        </w:rPr>
        <w:t xml:space="preserve"> là</w:t>
      </w:r>
      <w:r w:rsidR="008C40A4" w:rsidRPr="008C40A4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="00D8428D" w:rsidRPr="00D8428D">
        <w:rPr>
          <w:rFonts w:ascii="Times New Roman" w:eastAsia="Times New Roman" w:hAnsi="Times New Roman" w:cs="Times New Roman"/>
          <w:bCs/>
          <w:sz w:val="28"/>
          <w:szCs w:val="28"/>
        </w:rPr>
        <w:t>….</w:t>
      </w:r>
      <w:r w:rsidR="00A40DAC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8C40A4">
        <w:rPr>
          <w:rFonts w:ascii="Times New Roman" w:eastAsia="Times New Roman" w:hAnsi="Times New Roman" w:cs="Times New Roman"/>
          <w:bCs/>
          <w:sz w:val="28"/>
          <w:szCs w:val="28"/>
        </w:rPr>
        <w:t>km</w:t>
      </w:r>
      <w:r w:rsidR="00D8428D" w:rsidRPr="00D8428D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14:paraId="30FDD845" w14:textId="217E3952" w:rsidR="00A35578" w:rsidRDefault="00A35578" w:rsidP="00A35578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0269B3D8" w14:textId="2C2509A9" w:rsidR="00F10CEE" w:rsidRDefault="00F10CEE" w:rsidP="00A35578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23F067F9" w14:textId="77777777" w:rsidR="00F10CEE" w:rsidRPr="00A35578" w:rsidRDefault="00F10CEE" w:rsidP="00A35578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6D3EBBC3" w14:textId="552C676D" w:rsidR="00F8431C" w:rsidRPr="00F10CEE" w:rsidRDefault="00CA6136" w:rsidP="00F10CEE">
      <w:pPr>
        <w:tabs>
          <w:tab w:val="left" w:pos="4890"/>
          <w:tab w:val="left" w:pos="8955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93651E">
        <w:rPr>
          <w:rFonts w:ascii="Times New Roman" w:hAnsi="Times New Roman" w:cs="Times New Roman"/>
          <w:b/>
          <w:bCs/>
          <w:sz w:val="26"/>
          <w:szCs w:val="26"/>
          <w:lang w:val="vi-VN"/>
        </w:rPr>
        <w:lastRenderedPageBreak/>
        <w:t>II. PHẦN TỰ LUẬN</w:t>
      </w:r>
      <w:r w:rsidR="00BB0CEC" w:rsidRPr="0093651E">
        <w:rPr>
          <w:rFonts w:ascii="Times New Roman" w:hAnsi="Times New Roman" w:cs="Times New Roman"/>
          <w:b/>
          <w:bCs/>
          <w:sz w:val="26"/>
          <w:szCs w:val="26"/>
        </w:rPr>
        <w:t xml:space="preserve"> (6 ĐIỂM)</w:t>
      </w:r>
    </w:p>
    <w:p w14:paraId="32DF77C4" w14:textId="648569F5" w:rsidR="00124FF2" w:rsidRDefault="00CA6136" w:rsidP="00BB0CE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CA6136">
        <w:rPr>
          <w:rFonts w:ascii="Times New Roman" w:hAnsi="Times New Roman" w:cs="Times New Roman"/>
          <w:b/>
          <w:sz w:val="28"/>
          <w:szCs w:val="28"/>
          <w:lang w:val="de-DE"/>
        </w:rPr>
        <w:t xml:space="preserve">Câu </w:t>
      </w:r>
      <w:r w:rsidR="00BB6C6E">
        <w:rPr>
          <w:rFonts w:ascii="Times New Roman" w:hAnsi="Times New Roman" w:cs="Times New Roman"/>
          <w:b/>
          <w:sz w:val="28"/>
          <w:szCs w:val="28"/>
          <w:lang w:val="de-DE"/>
        </w:rPr>
        <w:t>8</w:t>
      </w:r>
      <w:r w:rsidRPr="00CA6136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r w:rsidRPr="00CA6136">
        <w:rPr>
          <w:rFonts w:ascii="Times New Roman" w:hAnsi="Times New Roman" w:cs="Times New Roman"/>
          <w:bCs/>
          <w:i/>
          <w:iCs/>
          <w:sz w:val="28"/>
          <w:szCs w:val="28"/>
        </w:rPr>
        <w:t>(2điểm</w:t>
      </w:r>
      <w:r w:rsidRPr="00124FF2">
        <w:rPr>
          <w:rFonts w:ascii="Times New Roman" w:hAnsi="Times New Roman" w:cs="Times New Roman"/>
          <w:bCs/>
          <w:sz w:val="28"/>
          <w:szCs w:val="28"/>
        </w:rPr>
        <w:t>)</w:t>
      </w:r>
      <w:r w:rsidR="000678FB">
        <w:rPr>
          <w:rFonts w:ascii="Times New Roman" w:hAnsi="Times New Roman" w:cs="Times New Roman"/>
          <w:bCs/>
          <w:sz w:val="28"/>
          <w:szCs w:val="28"/>
        </w:rPr>
        <w:t>.</w:t>
      </w:r>
      <w:r w:rsidRPr="00124FF2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 </w:t>
      </w:r>
      <w:r w:rsidR="00124FF2" w:rsidRPr="000678FB">
        <w:rPr>
          <w:rFonts w:ascii="Times New Roman" w:hAnsi="Times New Roman" w:cs="Times New Roman"/>
          <w:bCs/>
          <w:sz w:val="28"/>
          <w:szCs w:val="28"/>
        </w:rPr>
        <w:t>Đặt tính,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0"/>
        <w:gridCol w:w="2550"/>
        <w:gridCol w:w="2550"/>
      </w:tblGrid>
      <w:tr w:rsidR="0023759F" w14:paraId="3A23B98E" w14:textId="77777777" w:rsidTr="0023759F">
        <w:tc>
          <w:tcPr>
            <w:tcW w:w="2549" w:type="dxa"/>
          </w:tcPr>
          <w:p w14:paraId="578204DE" w14:textId="737B8A25" w:rsidR="0023759F" w:rsidRDefault="0023759F" w:rsidP="00BB0CEC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  <w:r w:rsidRPr="00CA613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)  </w:t>
            </w:r>
            <w:r w:rsidR="0068586D" w:rsidRPr="0068586D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>236,347 + 28,57</w:t>
            </w:r>
          </w:p>
        </w:tc>
        <w:tc>
          <w:tcPr>
            <w:tcW w:w="2550" w:type="dxa"/>
          </w:tcPr>
          <w:p w14:paraId="32019017" w14:textId="1E14F719" w:rsidR="0023759F" w:rsidRDefault="0023759F" w:rsidP="00BB0CEC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A6136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  <w:r w:rsidRPr="006858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)  </w:t>
            </w:r>
            <w:r w:rsidR="0068586D" w:rsidRPr="0068586D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>567,4 – 159,28</w:t>
            </w:r>
            <w:r w:rsidR="0068586D" w:rsidRPr="0068586D">
              <w:rPr>
                <w:rFonts w:ascii="Arial" w:eastAsia="Arial" w:hAnsi="Arial" w:cs="Times New Roman"/>
                <w:color w:val="000000"/>
                <w:sz w:val="28"/>
                <w:szCs w:val="28"/>
                <w:lang w:val="vi-VN"/>
              </w:rPr>
              <w:t> </w:t>
            </w:r>
          </w:p>
        </w:tc>
        <w:tc>
          <w:tcPr>
            <w:tcW w:w="2550" w:type="dxa"/>
          </w:tcPr>
          <w:p w14:paraId="01019B39" w14:textId="20A44DE5" w:rsidR="0023759F" w:rsidRDefault="0023759F" w:rsidP="00BB0CEC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  <w:r w:rsidRPr="00CA613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)  </w:t>
            </w:r>
            <w:r w:rsidR="0068586D" w:rsidRPr="0068586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13,6 × </w:t>
            </w:r>
            <w:r w:rsidR="0068586D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68586D" w:rsidRPr="0068586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45</w:t>
            </w:r>
          </w:p>
        </w:tc>
        <w:tc>
          <w:tcPr>
            <w:tcW w:w="2550" w:type="dxa"/>
          </w:tcPr>
          <w:p w14:paraId="35AC9D85" w14:textId="5A166AC5" w:rsidR="0023759F" w:rsidRPr="0023759F" w:rsidRDefault="0023759F" w:rsidP="0023759F">
            <w:pPr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CA613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CA613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8586D" w:rsidRPr="0068586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,808 : 1,2</w:t>
            </w:r>
            <w:r w:rsidR="0068586D" w:rsidRPr="0068586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 </w:t>
            </w:r>
          </w:p>
        </w:tc>
      </w:tr>
    </w:tbl>
    <w:p w14:paraId="05B9AE70" w14:textId="04886BF7" w:rsidR="00CA6136" w:rsidRPr="00CA6136" w:rsidRDefault="00CA6136" w:rsidP="00BB0CE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A6136">
        <w:rPr>
          <w:rFonts w:ascii="Times New Roman" w:hAnsi="Times New Roman" w:cs="Times New Roman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B0CEC">
        <w:rPr>
          <w:rFonts w:ascii="Times New Roman" w:hAnsi="Times New Roman" w:cs="Times New Roman"/>
          <w:sz w:val="28"/>
          <w:szCs w:val="28"/>
          <w:lang w:val="nl-NL"/>
        </w:rPr>
        <w:t>....................</w:t>
      </w:r>
    </w:p>
    <w:p w14:paraId="708C71D9" w14:textId="5634CAFF" w:rsidR="00CA6136" w:rsidRPr="00CA6136" w:rsidRDefault="00CA6136" w:rsidP="00CA6136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</w:rPr>
      </w:pPr>
      <w:r w:rsidRPr="00CA6136">
        <w:rPr>
          <w:b/>
          <w:sz w:val="28"/>
          <w:szCs w:val="28"/>
        </w:rPr>
        <w:t xml:space="preserve">Câu 9 </w:t>
      </w:r>
      <w:r w:rsidRPr="00CA6136">
        <w:rPr>
          <w:bCs/>
          <w:i/>
          <w:iCs/>
          <w:sz w:val="28"/>
          <w:szCs w:val="28"/>
        </w:rPr>
        <w:t>(1điểm)</w:t>
      </w:r>
      <w:r w:rsidR="000678FB">
        <w:rPr>
          <w:bCs/>
          <w:i/>
          <w:iCs/>
          <w:sz w:val="28"/>
          <w:szCs w:val="28"/>
          <w:lang w:val="en-US"/>
        </w:rPr>
        <w:t xml:space="preserve">. </w:t>
      </w:r>
      <w:r w:rsidRPr="00CA6136">
        <w:rPr>
          <w:sz w:val="28"/>
          <w:szCs w:val="28"/>
        </w:rPr>
        <w:t>Điền số vào chỗ chấm:</w:t>
      </w:r>
    </w:p>
    <w:p w14:paraId="6482E5EE" w14:textId="2304D50B" w:rsidR="00FD4CFF" w:rsidRPr="00FD4CFF" w:rsidRDefault="00FD4CFF" w:rsidP="00FD4CFF">
      <w:pPr>
        <w:tabs>
          <w:tab w:val="left" w:pos="142"/>
          <w:tab w:val="left" w:pos="2694"/>
          <w:tab w:val="left" w:pos="5103"/>
          <w:tab w:val="left" w:pos="7513"/>
        </w:tabs>
        <w:spacing w:after="0"/>
        <w:ind w:left="17"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a)  0,5 dm</w:t>
      </w: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= ….       m</w:t>
      </w: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       b) 3 </w:t>
      </w:r>
      <w:r w:rsidR="00D56956">
        <w:rPr>
          <w:rFonts w:ascii="Times New Roman" w:eastAsia="Times New Roman" w:hAnsi="Times New Roman" w:cs="Times New Roman"/>
          <w:color w:val="000000"/>
          <w:sz w:val="28"/>
          <w:szCs w:val="28"/>
        </w:rPr>
        <w:t>giờ</w:t>
      </w: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D56956">
        <w:rPr>
          <w:rFonts w:ascii="Times New Roman" w:eastAsia="Times New Roman" w:hAnsi="Times New Roman" w:cs="Times New Roman"/>
          <w:color w:val="000000"/>
          <w:sz w:val="28"/>
          <w:szCs w:val="28"/>
        </w:rPr>
        <w:t>45 phút  = …… giờ</w:t>
      </w: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14:paraId="0CBBB647" w14:textId="1A325488" w:rsidR="00FD4CFF" w:rsidRPr="00FD4CFF" w:rsidRDefault="00FD4CFF" w:rsidP="00FD4CFF">
      <w:pPr>
        <w:tabs>
          <w:tab w:val="left" w:pos="142"/>
          <w:tab w:val="left" w:pos="2694"/>
          <w:tab w:val="left" w:pos="5103"/>
          <w:tab w:val="left" w:pos="7513"/>
        </w:tabs>
        <w:spacing w:after="0"/>
        <w:ind w:left="17"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</w:pP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c) 12 phút  = ….      giờ </w:t>
      </w:r>
      <w:r w:rsidRPr="00FD4CFF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</w:t>
      </w: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</w:rPr>
        <w:t>d) 2m</w:t>
      </w:r>
      <w:r w:rsidR="00D56956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 xml:space="preserve"> </w:t>
      </w: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</w:rPr>
        <w:t>5 dm</w:t>
      </w:r>
      <w:r w:rsidR="00D56956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FD4CF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= ……. </w:t>
      </w:r>
      <w:r w:rsidR="00596A7E">
        <w:rPr>
          <w:rFonts w:ascii="Times New Roman" w:eastAsia="Times New Roman" w:hAnsi="Times New Roman" w:cs="Times New Roman"/>
          <w:color w:val="000000"/>
          <w:sz w:val="28"/>
          <w:szCs w:val="28"/>
        </w:rPr>
        <w:t>m</w:t>
      </w:r>
      <w:r w:rsidR="00596A7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</w:p>
    <w:p w14:paraId="0831C69B" w14:textId="77777777" w:rsidR="00F92E54" w:rsidRPr="00F92E54" w:rsidRDefault="00CA6136" w:rsidP="00F92E54">
      <w:pPr>
        <w:pStyle w:val="NormalWeb"/>
        <w:tabs>
          <w:tab w:val="left" w:pos="142"/>
          <w:tab w:val="left" w:pos="2694"/>
          <w:tab w:val="left" w:pos="5103"/>
          <w:tab w:val="left" w:pos="7513"/>
        </w:tabs>
        <w:spacing w:before="0" w:beforeAutospacing="0" w:after="0" w:afterAutospacing="0" w:line="276" w:lineRule="auto"/>
        <w:ind w:left="12" w:right="-1" w:firstLine="1"/>
        <w:jc w:val="both"/>
        <w:rPr>
          <w:color w:val="000000"/>
          <w:sz w:val="28"/>
          <w:szCs w:val="28"/>
        </w:rPr>
      </w:pPr>
      <w:r w:rsidRPr="00CA6136">
        <w:rPr>
          <w:b/>
          <w:sz w:val="28"/>
          <w:szCs w:val="28"/>
        </w:rPr>
        <w:t xml:space="preserve"> Câu 10 </w:t>
      </w:r>
      <w:r w:rsidRPr="00CA6136">
        <w:rPr>
          <w:bCs/>
          <w:i/>
          <w:iCs/>
          <w:sz w:val="28"/>
          <w:szCs w:val="28"/>
        </w:rPr>
        <w:t xml:space="preserve">(2 điểm) </w:t>
      </w:r>
      <w:r w:rsidR="00F92E54" w:rsidRPr="00F92E54">
        <w:rPr>
          <w:color w:val="000000"/>
          <w:sz w:val="28"/>
          <w:szCs w:val="28"/>
        </w:rPr>
        <w:t>Một cái bể có dạng hình lập phương cạnh 1,5m.</w:t>
      </w:r>
    </w:p>
    <w:p w14:paraId="789CE440" w14:textId="4BCFFE64" w:rsidR="00F92E54" w:rsidRPr="00F92E54" w:rsidRDefault="00F92E54" w:rsidP="00F92E54">
      <w:pPr>
        <w:tabs>
          <w:tab w:val="left" w:pos="142"/>
          <w:tab w:val="left" w:pos="2694"/>
          <w:tab w:val="left" w:pos="5103"/>
          <w:tab w:val="left" w:pos="7513"/>
        </w:tabs>
        <w:spacing w:after="0"/>
        <w:ind w:left="12" w:right="-1" w:firstLine="1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92E54">
        <w:rPr>
          <w:rFonts w:ascii="Times New Roman" w:eastAsia="Times New Roman" w:hAnsi="Times New Roman" w:cs="Times New Roman"/>
          <w:bCs/>
          <w:sz w:val="28"/>
          <w:szCs w:val="28"/>
        </w:rPr>
        <w:t xml:space="preserve"> Người ta sơn xung quanh cái bể bằng sơn màu xanh và màu đỏ. Biết diện tích sơn màu đỏ bằng 50% diện tích sơn màu </w:t>
      </w:r>
      <w:r w:rsidR="00F10CEE">
        <w:rPr>
          <w:rFonts w:ascii="Times New Roman" w:eastAsia="Times New Roman" w:hAnsi="Times New Roman" w:cs="Times New Roman"/>
          <w:bCs/>
          <w:sz w:val="28"/>
          <w:szCs w:val="28"/>
        </w:rPr>
        <w:t xml:space="preserve">xanh. Hỏi diện tích sơn màu đỏ </w:t>
      </w:r>
      <w:r w:rsidRPr="00F92E54">
        <w:rPr>
          <w:rFonts w:ascii="Times New Roman" w:eastAsia="Times New Roman" w:hAnsi="Times New Roman" w:cs="Times New Roman"/>
          <w:bCs/>
          <w:sz w:val="28"/>
          <w:szCs w:val="28"/>
        </w:rPr>
        <w:t>là bao nhiêu mét vuông?</w:t>
      </w:r>
    </w:p>
    <w:p w14:paraId="21F020B6" w14:textId="237CDCDD" w:rsidR="00CA6136" w:rsidRPr="00CA6136" w:rsidRDefault="00CA6136" w:rsidP="00F92E54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A6136">
        <w:rPr>
          <w:rFonts w:ascii="Times New Roman" w:hAnsi="Times New Roman" w:cs="Times New Roman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B0CEC">
        <w:rPr>
          <w:rFonts w:ascii="Times New Roman" w:hAnsi="Times New Roman" w:cs="Times New Roman"/>
          <w:sz w:val="28"/>
          <w:szCs w:val="28"/>
          <w:lang w:val="nl-NL"/>
        </w:rPr>
        <w:t>...................</w:t>
      </w:r>
    </w:p>
    <w:p w14:paraId="1423AD14" w14:textId="07816897" w:rsidR="00CA6136" w:rsidRDefault="00CA6136" w:rsidP="00656FB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A6136">
        <w:rPr>
          <w:rFonts w:ascii="Times New Roman" w:hAnsi="Times New Roman" w:cs="Times New Roman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B0CEC">
        <w:rPr>
          <w:rFonts w:ascii="Times New Roman" w:hAnsi="Times New Roman" w:cs="Times New Roman"/>
          <w:sz w:val="28"/>
          <w:szCs w:val="28"/>
          <w:lang w:val="nl-NL"/>
        </w:rPr>
        <w:t>.......</w:t>
      </w:r>
    </w:p>
    <w:p w14:paraId="3E701C08" w14:textId="77777777" w:rsidR="00F10CEE" w:rsidRPr="00CA6136" w:rsidRDefault="00F10CEE" w:rsidP="00F10CEE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A6136">
        <w:rPr>
          <w:rFonts w:ascii="Times New Roman" w:hAnsi="Times New Roman" w:cs="Times New Roman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  <w:lang w:val="nl-NL"/>
        </w:rPr>
        <w:t>.......</w:t>
      </w:r>
    </w:p>
    <w:p w14:paraId="6DF02ACE" w14:textId="77777777" w:rsidR="00F10CEE" w:rsidRPr="00CA6136" w:rsidRDefault="00F10CEE" w:rsidP="00F10CEE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A6136">
        <w:rPr>
          <w:rFonts w:ascii="Times New Roman" w:hAnsi="Times New Roman" w:cs="Times New Roman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  <w:lang w:val="nl-NL"/>
        </w:rPr>
        <w:t>.......</w:t>
      </w:r>
    </w:p>
    <w:p w14:paraId="37B38C44" w14:textId="31A7211D" w:rsidR="00CA6136" w:rsidRPr="00CA6136" w:rsidRDefault="00CA6136" w:rsidP="00BB0CEC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A6136">
        <w:rPr>
          <w:rFonts w:ascii="Times New Roman" w:hAnsi="Times New Roman" w:cs="Times New Roman"/>
          <w:b/>
          <w:sz w:val="28"/>
          <w:szCs w:val="28"/>
        </w:rPr>
        <w:t>Câu</w:t>
      </w:r>
      <w:r w:rsidRPr="00CA6136">
        <w:rPr>
          <w:rFonts w:ascii="Times New Roman" w:hAnsi="Times New Roman" w:cs="Times New Roman"/>
          <w:b/>
          <w:sz w:val="28"/>
          <w:szCs w:val="28"/>
          <w:lang w:val="vi-VN"/>
        </w:rPr>
        <w:t xml:space="preserve"> 1</w:t>
      </w:r>
      <w:r w:rsidRPr="00CA6136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Pr="00CA6136">
        <w:rPr>
          <w:rFonts w:ascii="Times New Roman" w:hAnsi="Times New Roman" w:cs="Times New Roman"/>
          <w:bCs/>
          <w:i/>
          <w:iCs/>
          <w:sz w:val="28"/>
          <w:szCs w:val="28"/>
        </w:rPr>
        <w:t>(1,0 điểm).</w:t>
      </w:r>
      <w:r w:rsidRPr="00CA613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7E18E8C9" w14:textId="3C1D7B02" w:rsidR="00CA6136" w:rsidRPr="00F700EE" w:rsidRDefault="007D3E2E" w:rsidP="00F700EE">
      <w:pPr>
        <w:pStyle w:val="NormalWeb"/>
        <w:shd w:val="clear" w:color="auto" w:fill="FFFFFF"/>
        <w:spacing w:before="0" w:beforeAutospacing="0" w:after="0" w:afterAutospacing="0" w:line="336" w:lineRule="auto"/>
        <w:jc w:val="both"/>
        <w:rPr>
          <w:sz w:val="28"/>
          <w:szCs w:val="28"/>
          <w:lang w:val="en-US" w:eastAsia="en-US"/>
        </w:rPr>
      </w:pPr>
      <w:r>
        <w:rPr>
          <w:sz w:val="26"/>
          <w:szCs w:val="26"/>
          <w:lang w:val="en-US"/>
        </w:rPr>
        <w:t>a</w:t>
      </w:r>
      <w:r w:rsidRPr="00F92E54">
        <w:rPr>
          <w:sz w:val="26"/>
          <w:szCs w:val="26"/>
        </w:rPr>
        <w:t xml:space="preserve">) </w:t>
      </w:r>
      <w:r>
        <w:rPr>
          <w:sz w:val="28"/>
          <w:szCs w:val="28"/>
          <w:lang w:val="en-US" w:eastAsia="en-US"/>
        </w:rPr>
        <w:t>7</w:t>
      </w:r>
      <w:r w:rsidRPr="00F700EE">
        <w:rPr>
          <w:sz w:val="28"/>
          <w:szCs w:val="28"/>
          <w:lang w:val="en-US" w:eastAsia="en-US"/>
        </w:rPr>
        <w:t xml:space="preserve">,5 </w:t>
      </w:r>
      <w:r>
        <w:rPr>
          <w:sz w:val="28"/>
          <w:szCs w:val="28"/>
          <w:lang w:val="en-US" w:eastAsia="en-US"/>
        </w:rPr>
        <w:t>x</w:t>
      </w:r>
      <w:r w:rsidRPr="00F700EE">
        <w:rPr>
          <w:sz w:val="28"/>
          <w:szCs w:val="28"/>
          <w:lang w:val="en-US" w:eastAsia="en-US"/>
        </w:rPr>
        <w:t xml:space="preserve"> 4,6 + </w:t>
      </w:r>
      <w:r>
        <w:rPr>
          <w:sz w:val="28"/>
          <w:szCs w:val="28"/>
          <w:lang w:val="en-US" w:eastAsia="en-US"/>
        </w:rPr>
        <w:t>3,5</w:t>
      </w:r>
      <w:r w:rsidRPr="00F700EE">
        <w:rPr>
          <w:sz w:val="28"/>
          <w:szCs w:val="28"/>
          <w:lang w:val="en-US" w:eastAsia="en-US"/>
        </w:rPr>
        <w:t xml:space="preserve"> </w:t>
      </w:r>
      <w:r>
        <w:rPr>
          <w:sz w:val="28"/>
          <w:szCs w:val="28"/>
          <w:lang w:val="en-US" w:eastAsia="en-US"/>
        </w:rPr>
        <w:t>x</w:t>
      </w:r>
      <w:r w:rsidRPr="00F700EE">
        <w:rPr>
          <w:sz w:val="28"/>
          <w:szCs w:val="28"/>
          <w:lang w:val="en-US" w:eastAsia="en-US"/>
        </w:rPr>
        <w:t xml:space="preserve"> 4,6 </w:t>
      </w:r>
      <w:r>
        <w:rPr>
          <w:sz w:val="28"/>
          <w:szCs w:val="28"/>
          <w:lang w:val="en-US" w:eastAsia="en-US"/>
        </w:rPr>
        <w:t xml:space="preserve">- </w:t>
      </w:r>
      <w:r w:rsidRPr="00F700EE">
        <w:rPr>
          <w:sz w:val="28"/>
          <w:szCs w:val="28"/>
          <w:lang w:val="en-US" w:eastAsia="en-US"/>
        </w:rPr>
        <w:t xml:space="preserve"> 4,6</w:t>
      </w:r>
      <w:r>
        <w:rPr>
          <w:sz w:val="28"/>
          <w:szCs w:val="28"/>
          <w:lang w:val="en-US" w:eastAsia="en-US"/>
        </w:rPr>
        <w:t xml:space="preserve">                    </w:t>
      </w:r>
      <w:r>
        <w:rPr>
          <w:sz w:val="28"/>
          <w:szCs w:val="28"/>
          <w:lang w:val="en-US"/>
        </w:rPr>
        <w:t>b</w:t>
      </w:r>
      <w:r w:rsidR="00CA6136" w:rsidRPr="00CA6136">
        <w:rPr>
          <w:sz w:val="28"/>
          <w:szCs w:val="28"/>
        </w:rPr>
        <w:t>)</w:t>
      </w:r>
      <w:r w:rsidR="00CA6136" w:rsidRPr="00056A81">
        <w:rPr>
          <w:sz w:val="32"/>
          <w:szCs w:val="32"/>
          <w:lang w:val="nl-NL"/>
        </w:rPr>
        <w:t xml:space="preserve"> </w:t>
      </w:r>
      <w:r w:rsidR="00CA6136" w:rsidRPr="00CA6136">
        <w:rPr>
          <w:sz w:val="28"/>
          <w:szCs w:val="28"/>
          <w:lang w:val="nl-NL"/>
        </w:rPr>
        <w:t xml:space="preserve"> </w:t>
      </w:r>
      <w:r w:rsidR="00F92E54" w:rsidRPr="00F92E54">
        <w:rPr>
          <w:rFonts w:eastAsia="MS Mincho"/>
          <w:position w:val="-24"/>
          <w:sz w:val="28"/>
          <w:szCs w:val="28"/>
          <w:lang w:val="pt-BR"/>
        </w:rPr>
        <w:object w:dxaOrig="239" w:dyaOrig="619" w14:anchorId="2D0B7385">
          <v:shape id="Object 7" o:spid="_x0000_i1028" type="#_x0000_t75" style="width:12pt;height:30.6pt;mso-position-horizontal-relative:page;mso-position-vertical-relative:page" o:ole="">
            <v:imagedata r:id="rId16" o:title=""/>
          </v:shape>
          <o:OLEObject Type="Embed" ProgID="Equation.DSMT4" ShapeID="Object 7" DrawAspect="Content" ObjectID="_1806816118" r:id="rId17"/>
        </w:object>
      </w:r>
      <w:r w:rsidR="00F92E54" w:rsidRPr="00F92E54">
        <w:rPr>
          <w:rFonts w:eastAsia="MS Mincho"/>
          <w:sz w:val="28"/>
          <w:szCs w:val="28"/>
          <w:lang w:val="pt-BR"/>
        </w:rPr>
        <w:t xml:space="preserve">: 0,5 - </w:t>
      </w:r>
      <w:r w:rsidR="00F92E54" w:rsidRPr="00F92E54">
        <w:rPr>
          <w:rFonts w:eastAsia="MS Mincho"/>
          <w:position w:val="-24"/>
          <w:sz w:val="28"/>
          <w:szCs w:val="28"/>
          <w:lang w:val="pt-BR"/>
        </w:rPr>
        <w:object w:dxaOrig="239" w:dyaOrig="619" w14:anchorId="2B5B73E2">
          <v:shape id="Object 8" o:spid="_x0000_i1029" type="#_x0000_t75" style="width:12pt;height:30.6pt;mso-position-horizontal-relative:page;mso-position-vertical-relative:page" o:ole="">
            <v:imagedata r:id="rId18" o:title=""/>
          </v:shape>
          <o:OLEObject Type="Embed" ProgID="Equation.DSMT4" ShapeID="Object 8" DrawAspect="Content" ObjectID="_1806816119" r:id="rId19"/>
        </w:object>
      </w:r>
      <w:r w:rsidR="00F92E54" w:rsidRPr="00F92E54">
        <w:rPr>
          <w:rFonts w:eastAsia="MS Mincho"/>
          <w:sz w:val="28"/>
          <w:szCs w:val="28"/>
          <w:lang w:val="pt-BR"/>
        </w:rPr>
        <w:t xml:space="preserve">: 0,25 + </w:t>
      </w:r>
      <w:r w:rsidR="00F92E54" w:rsidRPr="00F92E54">
        <w:rPr>
          <w:rFonts w:eastAsia="MS Mincho"/>
          <w:position w:val="-24"/>
          <w:sz w:val="28"/>
          <w:szCs w:val="28"/>
          <w:lang w:val="pt-BR"/>
        </w:rPr>
        <w:object w:dxaOrig="219" w:dyaOrig="619" w14:anchorId="6E797246">
          <v:shape id="Object 9" o:spid="_x0000_i1030" type="#_x0000_t75" style="width:11.4pt;height:30.6pt;mso-position-horizontal-relative:page;mso-position-vertical-relative:page" o:ole="">
            <v:imagedata r:id="rId20" o:title=""/>
          </v:shape>
          <o:OLEObject Type="Embed" ProgID="Equation.DSMT4" ShapeID="Object 9" DrawAspect="Content" ObjectID="_1806816120" r:id="rId21"/>
        </w:object>
      </w:r>
      <w:r w:rsidR="00F92E54" w:rsidRPr="00F92E54">
        <w:rPr>
          <w:rFonts w:eastAsia="MS Mincho"/>
          <w:sz w:val="28"/>
          <w:szCs w:val="28"/>
          <w:lang w:val="pt-BR"/>
        </w:rPr>
        <w:t xml:space="preserve">: 0,125 - </w:t>
      </w:r>
      <w:r w:rsidR="00F92E54" w:rsidRPr="00F92E54">
        <w:rPr>
          <w:rFonts w:eastAsia="MS Mincho"/>
          <w:position w:val="-24"/>
          <w:sz w:val="28"/>
          <w:szCs w:val="28"/>
          <w:lang w:val="pt-BR"/>
        </w:rPr>
        <w:object w:dxaOrig="319" w:dyaOrig="619" w14:anchorId="4421EB14">
          <v:shape id="Object 10" o:spid="_x0000_i1031" type="#_x0000_t75" style="width:15.6pt;height:30.6pt;mso-position-horizontal-relative:page;mso-position-vertical-relative:page" o:ole="">
            <v:imagedata r:id="rId22" o:title=""/>
          </v:shape>
          <o:OLEObject Type="Embed" ProgID="Equation.DSMT4" ShapeID="Object 10" DrawAspect="Content" ObjectID="_1806816121" r:id="rId23"/>
        </w:object>
      </w:r>
      <w:r w:rsidR="00F92E54" w:rsidRPr="00F92E54">
        <w:rPr>
          <w:rFonts w:eastAsia="MS Mincho"/>
          <w:sz w:val="28"/>
          <w:szCs w:val="28"/>
          <w:lang w:val="pt-BR"/>
        </w:rPr>
        <w:t>: 0,1</w:t>
      </w:r>
      <w:r w:rsidR="00F92E54">
        <w:rPr>
          <w:sz w:val="28"/>
          <w:szCs w:val="28"/>
          <w:lang w:val="nl-NL"/>
        </w:rPr>
        <w:t xml:space="preserve">      </w:t>
      </w:r>
      <w:r w:rsidR="00CA6136" w:rsidRPr="00CA6136">
        <w:rPr>
          <w:sz w:val="28"/>
          <w:szCs w:val="28"/>
          <w:lang w:val="nl-NL"/>
        </w:rPr>
        <w:t xml:space="preserve"> </w:t>
      </w:r>
    </w:p>
    <w:p w14:paraId="1CA7704A" w14:textId="77777777" w:rsidR="00CA6136" w:rsidRPr="00CA6136" w:rsidRDefault="00CA6136" w:rsidP="00656FB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6136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</w:t>
      </w:r>
    </w:p>
    <w:p w14:paraId="4EB2548A" w14:textId="1B7045F4" w:rsidR="007A7EA9" w:rsidRPr="006C5A18" w:rsidRDefault="00CA6136" w:rsidP="006C5A18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A6136">
        <w:rPr>
          <w:rFonts w:ascii="Times New Roman" w:hAnsi="Times New Roman" w:cs="Times New Roman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8144C">
        <w:rPr>
          <w:rFonts w:ascii="Times New Roman" w:hAnsi="Times New Roman" w:cs="Times New Roman"/>
          <w:sz w:val="28"/>
          <w:szCs w:val="28"/>
          <w:lang w:val="nl-NL"/>
        </w:rPr>
        <w:t>....................</w:t>
      </w:r>
    </w:p>
    <w:p w14:paraId="7F21B6F2" w14:textId="77777777" w:rsidR="00DF58D9" w:rsidRDefault="00DF58D9" w:rsidP="0004433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5F54DDB" w14:textId="04F7E50D" w:rsidR="00F8431C" w:rsidRDefault="00F8431C" w:rsidP="00F10CE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5D53C58B" w14:textId="77777777" w:rsidR="00F8431C" w:rsidRDefault="00F8431C" w:rsidP="0004433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03ADE6F" w14:textId="40F5452B" w:rsidR="00044335" w:rsidRDefault="00154CB6" w:rsidP="0004433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HƯỚNG DẪN CHẤM VÀ BIỂU ĐIỂM MÔN TIẾNG VIỆT LỚP 5</w:t>
      </w:r>
    </w:p>
    <w:p w14:paraId="1C6B5D36" w14:textId="48C7722A" w:rsidR="00154CB6" w:rsidRPr="00044335" w:rsidRDefault="00154CB6" w:rsidP="0004433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UỐI HKII – NĂM HỌC 2024-202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5812"/>
        <w:gridCol w:w="2829"/>
      </w:tblGrid>
      <w:tr w:rsidR="00044335" w:rsidRPr="00736815" w14:paraId="596312C5" w14:textId="77777777" w:rsidTr="00DD38CE">
        <w:tc>
          <w:tcPr>
            <w:tcW w:w="1271" w:type="dxa"/>
          </w:tcPr>
          <w:p w14:paraId="2D7420D1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5812" w:type="dxa"/>
          </w:tcPr>
          <w:p w14:paraId="5B1BB942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2829" w:type="dxa"/>
          </w:tcPr>
          <w:p w14:paraId="519EEFD1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IỂU ĐIỂM</w:t>
            </w:r>
          </w:p>
        </w:tc>
      </w:tr>
      <w:tr w:rsidR="00044335" w:rsidRPr="00736815" w14:paraId="72E7C83C" w14:textId="77777777" w:rsidTr="00DD38CE">
        <w:tc>
          <w:tcPr>
            <w:tcW w:w="1271" w:type="dxa"/>
          </w:tcPr>
          <w:p w14:paraId="48D3F458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812" w:type="dxa"/>
          </w:tcPr>
          <w:p w14:paraId="0651B993" w14:textId="1B08780B" w:rsidR="00044335" w:rsidRPr="00736815" w:rsidRDefault="007740ED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829" w:type="dxa"/>
          </w:tcPr>
          <w:p w14:paraId="0848FB92" w14:textId="02B9FF16" w:rsidR="00044335" w:rsidRPr="00CF3AC4" w:rsidRDefault="00FD6A28" w:rsidP="00CF3AC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F3A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044335" w:rsidRPr="00736815" w14:paraId="5190739A" w14:textId="77777777" w:rsidTr="00DD38CE">
        <w:tc>
          <w:tcPr>
            <w:tcW w:w="1271" w:type="dxa"/>
          </w:tcPr>
          <w:p w14:paraId="40F9887A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12" w:type="dxa"/>
          </w:tcPr>
          <w:p w14:paraId="3FF592B4" w14:textId="2EF1F691" w:rsidR="00044335" w:rsidRPr="00736815" w:rsidRDefault="00044335" w:rsidP="007740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 xml:space="preserve">C </w:t>
            </w:r>
          </w:p>
        </w:tc>
        <w:tc>
          <w:tcPr>
            <w:tcW w:w="2829" w:type="dxa"/>
          </w:tcPr>
          <w:p w14:paraId="4B09C9D3" w14:textId="07455990" w:rsidR="00044335" w:rsidRPr="00CF3AC4" w:rsidRDefault="00FD6A28" w:rsidP="00CF3AC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F3A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044335" w:rsidRPr="00736815" w14:paraId="2D9967DC" w14:textId="77777777" w:rsidTr="00DD38CE">
        <w:tc>
          <w:tcPr>
            <w:tcW w:w="1271" w:type="dxa"/>
          </w:tcPr>
          <w:p w14:paraId="2DAFAD85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12" w:type="dxa"/>
          </w:tcPr>
          <w:p w14:paraId="47A0813C" w14:textId="220C9A72" w:rsidR="00044335" w:rsidRPr="00736815" w:rsidRDefault="007740ED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829" w:type="dxa"/>
          </w:tcPr>
          <w:p w14:paraId="738AC44B" w14:textId="0A89A482" w:rsidR="00044335" w:rsidRPr="00CF3AC4" w:rsidRDefault="00FD6A28" w:rsidP="00CF3AC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F3A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044335" w:rsidRPr="00736815" w14:paraId="7A05934B" w14:textId="77777777" w:rsidTr="00DD38CE">
        <w:tc>
          <w:tcPr>
            <w:tcW w:w="1271" w:type="dxa"/>
          </w:tcPr>
          <w:p w14:paraId="71322B13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812" w:type="dxa"/>
          </w:tcPr>
          <w:p w14:paraId="2CAB7509" w14:textId="525B5693" w:rsidR="00044335" w:rsidRPr="00736815" w:rsidRDefault="007740ED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829" w:type="dxa"/>
          </w:tcPr>
          <w:p w14:paraId="48B59AEF" w14:textId="5D78D5BC" w:rsidR="00044335" w:rsidRPr="00CF3AC4" w:rsidRDefault="00FD6A28" w:rsidP="00CF3AC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F3A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044335" w:rsidRPr="00736815" w14:paraId="0CEEDC42" w14:textId="77777777" w:rsidTr="00DD38CE">
        <w:tc>
          <w:tcPr>
            <w:tcW w:w="1271" w:type="dxa"/>
          </w:tcPr>
          <w:p w14:paraId="42F0A798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12" w:type="dxa"/>
          </w:tcPr>
          <w:p w14:paraId="255A5C18" w14:textId="2AAFC3C7" w:rsidR="00044335" w:rsidRPr="00736815" w:rsidRDefault="007740ED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6</w:t>
            </w:r>
          </w:p>
        </w:tc>
        <w:tc>
          <w:tcPr>
            <w:tcW w:w="2829" w:type="dxa"/>
          </w:tcPr>
          <w:p w14:paraId="168BD173" w14:textId="7FAC6436" w:rsidR="00044335" w:rsidRPr="00CF3AC4" w:rsidRDefault="00FD6A28" w:rsidP="00CF3AC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F3A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044335" w:rsidRPr="00736815" w14:paraId="0A9446C5" w14:textId="77777777" w:rsidTr="00DD38CE">
        <w:tc>
          <w:tcPr>
            <w:tcW w:w="1271" w:type="dxa"/>
          </w:tcPr>
          <w:p w14:paraId="42847B49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812" w:type="dxa"/>
          </w:tcPr>
          <w:p w14:paraId="6F7A78E8" w14:textId="0E93B4C2" w:rsidR="00044335" w:rsidRPr="00736815" w:rsidRDefault="007740ED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829" w:type="dxa"/>
          </w:tcPr>
          <w:p w14:paraId="487D50DF" w14:textId="71B218A7" w:rsidR="00712972" w:rsidRPr="007740ED" w:rsidRDefault="00FD6A28" w:rsidP="007740ED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F3A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0</w:t>
            </w:r>
          </w:p>
        </w:tc>
      </w:tr>
      <w:tr w:rsidR="00044335" w:rsidRPr="00736815" w14:paraId="38CF5605" w14:textId="77777777" w:rsidTr="00DD38CE">
        <w:tc>
          <w:tcPr>
            <w:tcW w:w="1271" w:type="dxa"/>
          </w:tcPr>
          <w:p w14:paraId="756B992D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812" w:type="dxa"/>
          </w:tcPr>
          <w:p w14:paraId="6057E24E" w14:textId="76390A28" w:rsidR="00044335" w:rsidRPr="00736815" w:rsidRDefault="00B46A4D" w:rsidP="007740E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</w:t>
            </w:r>
            <w:r w:rsidR="008C40A4" w:rsidRPr="008C40A4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val="pt-BR"/>
              </w:rPr>
              <w:t>10</w:t>
            </w:r>
            <w:r w:rsidR="007740ED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val="pt-BR"/>
              </w:rPr>
              <w:t>2</w:t>
            </w:r>
            <w:r w:rsidR="008C40A4" w:rsidRPr="008C40A4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val="pt-BR"/>
              </w:rPr>
              <w:t xml:space="preserve"> km</w:t>
            </w:r>
          </w:p>
        </w:tc>
        <w:tc>
          <w:tcPr>
            <w:tcW w:w="2829" w:type="dxa"/>
          </w:tcPr>
          <w:p w14:paraId="6375C9E6" w14:textId="01FD770D" w:rsidR="00044335" w:rsidRPr="00CF3AC4" w:rsidRDefault="00044335" w:rsidP="00C362B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F3A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044335" w:rsidRPr="00736815" w14:paraId="4358454F" w14:textId="77777777" w:rsidTr="00DD38CE">
        <w:tc>
          <w:tcPr>
            <w:tcW w:w="1271" w:type="dxa"/>
          </w:tcPr>
          <w:p w14:paraId="0523D304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812" w:type="dxa"/>
          </w:tcPr>
          <w:p w14:paraId="30A6336A" w14:textId="11575482" w:rsidR="00E969FE" w:rsidRDefault="00E969FE" w:rsidP="00E969FE">
            <w:pPr>
              <w:pStyle w:val="ListParagrap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E969FE">
              <w:rPr>
                <w:rFonts w:ascii="Times New Roman" w:eastAsia="Arial" w:hAnsi="Times New Roman" w:cs="Times New Roman"/>
                <w:sz w:val="28"/>
                <w:szCs w:val="28"/>
              </w:rPr>
              <w:t>a. 264,917</w:t>
            </w:r>
          </w:p>
          <w:p w14:paraId="28308631" w14:textId="0188FAD0" w:rsidR="00E969FE" w:rsidRDefault="00E969FE" w:rsidP="00E969FE">
            <w:pPr>
              <w:pStyle w:val="ListParagrap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E969FE">
              <w:rPr>
                <w:rFonts w:ascii="Times New Roman" w:eastAsia="Arial" w:hAnsi="Times New Roman" w:cs="Times New Roman"/>
                <w:sz w:val="28"/>
                <w:szCs w:val="28"/>
              </w:rPr>
              <w:t>b. 408,12</w:t>
            </w:r>
          </w:p>
          <w:p w14:paraId="492206C5" w14:textId="43672F9B" w:rsidR="00E969FE" w:rsidRDefault="00E969FE" w:rsidP="00E969FE">
            <w:pPr>
              <w:pStyle w:val="ListParagrap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E969F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c. </w:t>
            </w:r>
            <w:r>
              <w:rPr>
                <w:rFonts w:ascii="Times New Roman" w:eastAsia="Arial" w:hAnsi="Times New Roman" w:cs="Times New Roman"/>
                <w:sz w:val="28"/>
                <w:szCs w:val="28"/>
              </w:rPr>
              <w:t>6,12</w:t>
            </w:r>
          </w:p>
          <w:p w14:paraId="4A62E1B9" w14:textId="396A9A72" w:rsidR="0015298B" w:rsidRPr="00E969FE" w:rsidRDefault="00E969FE" w:rsidP="00E969FE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E969FE">
              <w:rPr>
                <w:rFonts w:ascii="Times New Roman" w:eastAsia="Arial" w:hAnsi="Times New Roman" w:cs="Times New Roman"/>
                <w:sz w:val="28"/>
                <w:szCs w:val="28"/>
              </w:rPr>
              <w:t>d. 2,34</w:t>
            </w:r>
          </w:p>
        </w:tc>
        <w:tc>
          <w:tcPr>
            <w:tcW w:w="2829" w:type="dxa"/>
          </w:tcPr>
          <w:p w14:paraId="79284DDE" w14:textId="1A3B3775" w:rsidR="00CF3AC4" w:rsidRDefault="00044335" w:rsidP="000678F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3A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FD6A28" w:rsidRPr="00CF3A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0</w:t>
            </w:r>
            <w:r w:rsidR="000678F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DEAE19B" w14:textId="42F2D6D4" w:rsidR="00044335" w:rsidRPr="00736815" w:rsidRDefault="000678FB" w:rsidP="000678F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ỗi phép tính đúng 0,5đ</w:t>
            </w:r>
          </w:p>
          <w:p w14:paraId="4E7A428F" w14:textId="0772A087" w:rsidR="00DD7580" w:rsidRPr="00736815" w:rsidRDefault="00DD7580" w:rsidP="000678F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(Đặt tính 0,2/1 phép tính; Tính 0,3/ 1 phép tính)</w:t>
            </w:r>
          </w:p>
        </w:tc>
      </w:tr>
      <w:tr w:rsidR="00044335" w:rsidRPr="00736815" w14:paraId="440CA6C4" w14:textId="77777777" w:rsidTr="00DD38CE">
        <w:tc>
          <w:tcPr>
            <w:tcW w:w="1271" w:type="dxa"/>
          </w:tcPr>
          <w:p w14:paraId="2C67CDFA" w14:textId="77777777" w:rsidR="00044335" w:rsidRPr="00736815" w:rsidRDefault="00044335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812" w:type="dxa"/>
          </w:tcPr>
          <w:p w14:paraId="235BA85D" w14:textId="17E19D9B" w:rsidR="00044335" w:rsidRPr="00736815" w:rsidRDefault="00FD4CFF" w:rsidP="000678FB">
            <w:pPr>
              <w:pStyle w:val="NormalWeb"/>
              <w:shd w:val="clear" w:color="auto" w:fill="FFFFFF"/>
              <w:spacing w:before="0" w:beforeAutospacing="0" w:after="0" w:afterAutospacing="0"/>
              <w:textAlignment w:val="baseline"/>
              <w:rPr>
                <w:b/>
              </w:rPr>
            </w:pPr>
            <w:r w:rsidRPr="00FD4CFF">
              <w:rPr>
                <w:rFonts w:eastAsia="Arial"/>
                <w:sz w:val="28"/>
                <w:szCs w:val="28"/>
                <w:lang w:val="en-US" w:eastAsia="en-US"/>
              </w:rPr>
              <w:t>a. 0,0005       b. 3,</w:t>
            </w:r>
            <w:r w:rsidR="00596A7E">
              <w:rPr>
                <w:rFonts w:eastAsia="Arial"/>
                <w:sz w:val="28"/>
                <w:szCs w:val="28"/>
                <w:lang w:val="en-US" w:eastAsia="en-US"/>
              </w:rPr>
              <w:t>7</w:t>
            </w:r>
            <w:r w:rsidRPr="00FD4CFF">
              <w:rPr>
                <w:rFonts w:eastAsia="Arial"/>
                <w:sz w:val="28"/>
                <w:szCs w:val="28"/>
                <w:lang w:val="en-US" w:eastAsia="en-US"/>
              </w:rPr>
              <w:t>5       c. 0,2         d. 2,</w:t>
            </w:r>
            <w:r w:rsidR="00596A7E">
              <w:rPr>
                <w:rFonts w:eastAsia="Arial"/>
                <w:sz w:val="28"/>
                <w:szCs w:val="28"/>
                <w:lang w:val="en-US" w:eastAsia="en-US"/>
              </w:rPr>
              <w:t>0</w:t>
            </w:r>
            <w:r w:rsidRPr="00FD4CFF">
              <w:rPr>
                <w:rFonts w:eastAsia="Arial"/>
                <w:sz w:val="28"/>
                <w:szCs w:val="28"/>
                <w:lang w:val="en-US" w:eastAsia="en-US"/>
              </w:rPr>
              <w:t>05</w:t>
            </w:r>
          </w:p>
        </w:tc>
        <w:tc>
          <w:tcPr>
            <w:tcW w:w="2829" w:type="dxa"/>
          </w:tcPr>
          <w:p w14:paraId="78BC63CD" w14:textId="0D95E7A1" w:rsidR="00044335" w:rsidRPr="00CF3AC4" w:rsidRDefault="00157FA3" w:rsidP="000678F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F3A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="00FD6A28" w:rsidRPr="00CF3A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0</w:t>
            </w:r>
          </w:p>
          <w:p w14:paraId="34EB5AF1" w14:textId="41DEC688" w:rsidR="00157FA3" w:rsidRPr="00736815" w:rsidRDefault="00157FA3" w:rsidP="000678F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(0,25đ/1 pt)</w:t>
            </w:r>
          </w:p>
        </w:tc>
      </w:tr>
      <w:tr w:rsidR="00C215AA" w:rsidRPr="00736815" w14:paraId="265AFEE6" w14:textId="77777777" w:rsidTr="00DD38CE">
        <w:tc>
          <w:tcPr>
            <w:tcW w:w="1271" w:type="dxa"/>
            <w:vMerge w:val="restart"/>
          </w:tcPr>
          <w:p w14:paraId="4981F524" w14:textId="77777777" w:rsidR="00C215AA" w:rsidRDefault="00C215AA" w:rsidP="001764A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A6380D" w14:textId="77777777" w:rsidR="00C215AA" w:rsidRDefault="00C215AA" w:rsidP="001764A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38BF9C" w14:textId="18C119A0" w:rsidR="00C215AA" w:rsidRPr="00736815" w:rsidRDefault="00C215AA" w:rsidP="001764A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812" w:type="dxa"/>
          </w:tcPr>
          <w:p w14:paraId="3D1B91BF" w14:textId="5F8EF378" w:rsidR="00C215AA" w:rsidRPr="00842D45" w:rsidRDefault="00C215AA" w:rsidP="00842D45">
            <w:pPr>
              <w:spacing w:after="0" w:line="288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bCs/>
                <w:sz w:val="24"/>
                <w:szCs w:val="24"/>
              </w:rPr>
              <w:t>Bài giải</w:t>
            </w:r>
          </w:p>
        </w:tc>
        <w:tc>
          <w:tcPr>
            <w:tcW w:w="2829" w:type="dxa"/>
          </w:tcPr>
          <w:p w14:paraId="65B33090" w14:textId="4C627915" w:rsidR="00C215AA" w:rsidRPr="000A2694" w:rsidRDefault="00C215AA" w:rsidP="00DD38C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A269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0</w:t>
            </w:r>
          </w:p>
        </w:tc>
      </w:tr>
      <w:tr w:rsidR="00714B99" w:rsidRPr="00736815" w14:paraId="374D0441" w14:textId="77777777" w:rsidTr="00DD38CE">
        <w:trPr>
          <w:gridAfter w:val="2"/>
          <w:wAfter w:w="8641" w:type="dxa"/>
          <w:trHeight w:val="317"/>
        </w:trPr>
        <w:tc>
          <w:tcPr>
            <w:tcW w:w="1271" w:type="dxa"/>
            <w:vMerge/>
          </w:tcPr>
          <w:p w14:paraId="34669787" w14:textId="10F95D6E" w:rsidR="00714B99" w:rsidRPr="00736815" w:rsidRDefault="00714B99" w:rsidP="001764A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15AA" w:rsidRPr="00736815" w14:paraId="0C677999" w14:textId="77777777" w:rsidTr="00DD38CE">
        <w:tc>
          <w:tcPr>
            <w:tcW w:w="1271" w:type="dxa"/>
            <w:vMerge/>
          </w:tcPr>
          <w:p w14:paraId="78B51A4D" w14:textId="77777777" w:rsidR="00C215AA" w:rsidRPr="00736815" w:rsidRDefault="00C215AA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499A28E8" w14:textId="77777777" w:rsidR="00C215AA" w:rsidRPr="007935AB" w:rsidRDefault="00C215AA" w:rsidP="007935AB">
            <w:pPr>
              <w:spacing w:after="0" w:line="360" w:lineRule="auto"/>
              <w:jc w:val="center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7935AB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shd w:val="clear" w:color="auto" w:fill="FFFFFF"/>
              </w:rPr>
              <w:t>Diện tích sơn xung quanh bể là:</w:t>
            </w:r>
          </w:p>
          <w:p w14:paraId="56BEF50E" w14:textId="0090EBD9" w:rsidR="00C215AA" w:rsidRPr="007935AB" w:rsidRDefault="00C215AA" w:rsidP="007935AB">
            <w:pPr>
              <w:spacing w:after="0" w:line="36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7935AB">
              <w:rPr>
                <w:rFonts w:ascii="Times New Roman" w:eastAsia="Arial" w:hAnsi="Times New Roman" w:cs="Times New Roman"/>
                <w:sz w:val="28"/>
                <w:szCs w:val="28"/>
              </w:rPr>
              <w:t>1,5 x 1,5 x 4 = 9 (m</w:t>
            </w:r>
            <w:r w:rsidRPr="007935AB">
              <w:rPr>
                <w:rFonts w:ascii="Times New Roman" w:eastAsia="Arial" w:hAnsi="Times New Roman" w:cs="Times New Roman"/>
                <w:sz w:val="28"/>
                <w:szCs w:val="28"/>
                <w:vertAlign w:val="superscript"/>
              </w:rPr>
              <w:t>2</w:t>
            </w:r>
            <w:r w:rsidRPr="007935AB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829" w:type="dxa"/>
          </w:tcPr>
          <w:p w14:paraId="76CC084D" w14:textId="61D25AA9" w:rsidR="00C215AA" w:rsidRPr="00736815" w:rsidRDefault="00C215AA" w:rsidP="007935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)</w:t>
            </w:r>
          </w:p>
        </w:tc>
      </w:tr>
      <w:tr w:rsidR="00C215AA" w:rsidRPr="00736815" w14:paraId="20A37C89" w14:textId="77777777" w:rsidTr="00DD38CE">
        <w:tc>
          <w:tcPr>
            <w:tcW w:w="1271" w:type="dxa"/>
            <w:vMerge/>
          </w:tcPr>
          <w:p w14:paraId="0AAA4A1E" w14:textId="77777777" w:rsidR="00C215AA" w:rsidRPr="00736815" w:rsidRDefault="00C215AA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622D2A47" w14:textId="407FBB1A" w:rsidR="00C215AA" w:rsidRDefault="00C215AA" w:rsidP="00714B99">
            <w:pPr>
              <w:spacing w:after="0" w:line="36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7935AB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HS </w:t>
            </w:r>
            <w:r w:rsidR="00714B99" w:rsidRPr="007935AB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Đổi 50% = </w:t>
            </w:r>
            <w:r w:rsidR="00714B99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½ rồi </w:t>
            </w:r>
            <w:r w:rsidRPr="007935AB">
              <w:rPr>
                <w:rFonts w:ascii="Times New Roman" w:eastAsia="Arial" w:hAnsi="Times New Roman" w:cs="Times New Roman"/>
                <w:sz w:val="28"/>
                <w:szCs w:val="28"/>
              </w:rPr>
              <w:t>vẽ sơ đồ</w:t>
            </w:r>
          </w:p>
          <w:p w14:paraId="41EA16EC" w14:textId="79BBCF83" w:rsidR="00714B99" w:rsidRPr="007935AB" w:rsidRDefault="00714B99" w:rsidP="00714B99">
            <w:pPr>
              <w:spacing w:after="0" w:line="36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>( Coi diện tích sơn xanh là 100 phần bằng nhau thì diện tích sơn màu đỏ là 50 phần như thế )</w:t>
            </w:r>
          </w:p>
        </w:tc>
        <w:tc>
          <w:tcPr>
            <w:tcW w:w="2829" w:type="dxa"/>
          </w:tcPr>
          <w:p w14:paraId="4C7E3426" w14:textId="64DFA12B" w:rsidR="00C215AA" w:rsidRPr="00736815" w:rsidRDefault="00C215AA" w:rsidP="00714B9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714B9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215AA" w:rsidRPr="00736815" w14:paraId="24D46FB7" w14:textId="77777777" w:rsidTr="00DD38CE">
        <w:tc>
          <w:tcPr>
            <w:tcW w:w="1271" w:type="dxa"/>
            <w:vMerge/>
          </w:tcPr>
          <w:p w14:paraId="3ADE8ADF" w14:textId="77777777" w:rsidR="00C215AA" w:rsidRPr="00736815" w:rsidRDefault="00C215AA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49F57A42" w14:textId="77777777" w:rsidR="00C215AA" w:rsidRDefault="00C215AA" w:rsidP="007935AB">
            <w:pPr>
              <w:spacing w:after="0" w:line="36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7935AB">
              <w:rPr>
                <w:rFonts w:ascii="Times New Roman" w:eastAsia="Arial" w:hAnsi="Times New Roman" w:cs="Times New Roman"/>
                <w:sz w:val="28"/>
                <w:szCs w:val="28"/>
              </w:rPr>
              <w:t>Tổng số phần bằng nhau là: 1 + 2 = 3 (phần)</w:t>
            </w:r>
          </w:p>
          <w:p w14:paraId="068270AC" w14:textId="7C3D342D" w:rsidR="00714B99" w:rsidRPr="007935AB" w:rsidRDefault="00714B99" w:rsidP="00714B99">
            <w:pPr>
              <w:spacing w:after="0" w:line="36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>Hoặc 100 + 50= 150 ( phần )</w:t>
            </w:r>
          </w:p>
        </w:tc>
        <w:tc>
          <w:tcPr>
            <w:tcW w:w="2829" w:type="dxa"/>
          </w:tcPr>
          <w:p w14:paraId="552919ED" w14:textId="6891E58B" w:rsidR="00C215AA" w:rsidRPr="00736815" w:rsidRDefault="00C215AA" w:rsidP="007935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)</w:t>
            </w:r>
          </w:p>
        </w:tc>
      </w:tr>
      <w:tr w:rsidR="00C215AA" w:rsidRPr="00736815" w14:paraId="3B339F67" w14:textId="77777777" w:rsidTr="00C215AA">
        <w:trPr>
          <w:trHeight w:val="176"/>
        </w:trPr>
        <w:tc>
          <w:tcPr>
            <w:tcW w:w="1271" w:type="dxa"/>
            <w:vMerge/>
          </w:tcPr>
          <w:p w14:paraId="650087C4" w14:textId="77777777" w:rsidR="00C215AA" w:rsidRPr="00736815" w:rsidRDefault="00C215AA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6109562C" w14:textId="77777777" w:rsidR="00C215AA" w:rsidRPr="00C215AA" w:rsidRDefault="00C215AA" w:rsidP="00C215AA">
            <w:pPr>
              <w:spacing w:after="0" w:line="36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215AA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Diện tích sơn màu đỏ là: </w:t>
            </w:r>
          </w:p>
          <w:p w14:paraId="65951CBF" w14:textId="77777777" w:rsidR="00C215AA" w:rsidRDefault="00C215AA" w:rsidP="00C215AA">
            <w:pPr>
              <w:spacing w:after="0" w:line="36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215AA">
              <w:rPr>
                <w:rFonts w:ascii="Times New Roman" w:eastAsia="Arial" w:hAnsi="Times New Roman" w:cs="Times New Roman"/>
                <w:sz w:val="28"/>
                <w:szCs w:val="28"/>
              </w:rPr>
              <w:t>9: 3 x 1= 3 (cm</w:t>
            </w:r>
            <w:r w:rsidRPr="00C215AA">
              <w:rPr>
                <w:rFonts w:ascii="Times New Roman" w:eastAsia="Arial" w:hAnsi="Times New Roman" w:cs="Times New Roman"/>
                <w:sz w:val="28"/>
                <w:szCs w:val="28"/>
                <w:vertAlign w:val="superscript"/>
              </w:rPr>
              <w:t>2</w:t>
            </w:r>
            <w:r w:rsidRPr="00C215AA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  <w:p w14:paraId="60656037" w14:textId="4E21F33F" w:rsidR="00714B99" w:rsidRPr="00C215AA" w:rsidRDefault="00714B99" w:rsidP="00C215AA">
            <w:pPr>
              <w:spacing w:after="0" w:line="36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Hoặc 9 : 150 x 50 = </w:t>
            </w:r>
            <w:r w:rsidRPr="00C215AA">
              <w:rPr>
                <w:rFonts w:ascii="Times New Roman" w:eastAsia="Arial" w:hAnsi="Times New Roman" w:cs="Times New Roman"/>
                <w:sz w:val="28"/>
                <w:szCs w:val="28"/>
              </w:rPr>
              <w:t>3 (cm</w:t>
            </w:r>
            <w:r w:rsidRPr="00C215AA">
              <w:rPr>
                <w:rFonts w:ascii="Times New Roman" w:eastAsia="Arial" w:hAnsi="Times New Roman" w:cs="Times New Roman"/>
                <w:sz w:val="28"/>
                <w:szCs w:val="28"/>
                <w:vertAlign w:val="superscript"/>
              </w:rPr>
              <w:t>2</w:t>
            </w:r>
            <w:r w:rsidRPr="00C215AA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829" w:type="dxa"/>
          </w:tcPr>
          <w:p w14:paraId="2C28FB0B" w14:textId="108C122B" w:rsidR="00C215AA" w:rsidRPr="00736815" w:rsidRDefault="00C215AA" w:rsidP="00C215A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)</w:t>
            </w:r>
          </w:p>
        </w:tc>
      </w:tr>
      <w:tr w:rsidR="00C215AA" w:rsidRPr="00736815" w14:paraId="6CD962C7" w14:textId="77777777" w:rsidTr="00DD38CE">
        <w:trPr>
          <w:trHeight w:val="175"/>
        </w:trPr>
        <w:tc>
          <w:tcPr>
            <w:tcW w:w="1271" w:type="dxa"/>
            <w:vMerge/>
          </w:tcPr>
          <w:p w14:paraId="4A4ACC3F" w14:textId="77777777" w:rsidR="00C215AA" w:rsidRPr="00736815" w:rsidRDefault="00C215AA" w:rsidP="00DD38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13031753" w14:textId="2AE899CA" w:rsidR="00CF0A6A" w:rsidRDefault="00CF0A6A" w:rsidP="00C215AA">
            <w:pPr>
              <w:spacing w:after="0" w:line="36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C215AA">
              <w:rPr>
                <w:rFonts w:ascii="Times New Roman" w:eastAsia="Arial" w:hAnsi="Times New Roman" w:cs="Times New Roman"/>
                <w:sz w:val="28"/>
                <w:szCs w:val="28"/>
              </w:rPr>
              <w:t>Đáp số: 3 cm</w:t>
            </w:r>
            <w:r w:rsidRPr="00C215AA">
              <w:rPr>
                <w:rFonts w:ascii="Times New Roman" w:eastAsia="Arial" w:hAnsi="Times New Roman" w:cs="Times New Roman"/>
                <w:sz w:val="28"/>
                <w:szCs w:val="28"/>
                <w:vertAlign w:val="superscript"/>
              </w:rPr>
              <w:t>2</w:t>
            </w:r>
          </w:p>
          <w:p w14:paraId="1AD97CAF" w14:textId="252DFEF3" w:rsidR="00CF0A6A" w:rsidRDefault="00CF0A6A" w:rsidP="00CF0A6A">
            <w:pPr>
              <w:spacing w:after="0" w:line="36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Lưu ý : </w:t>
            </w:r>
          </w:p>
          <w:p w14:paraId="709A79A1" w14:textId="332773C4" w:rsidR="00CF0A6A" w:rsidRDefault="00CF0A6A" w:rsidP="00CF0A6A">
            <w:pPr>
              <w:spacing w:after="0" w:line="36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>- Câu trả lời sai, phép tính đúng hoặc câu trả lời đúng, phép tính sai không cho điểm</w:t>
            </w:r>
          </w:p>
          <w:p w14:paraId="103671C1" w14:textId="499D4233" w:rsidR="00CF0A6A" w:rsidRDefault="00CF0A6A" w:rsidP="00CF0A6A">
            <w:pPr>
              <w:spacing w:after="0" w:line="36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lastRenderedPageBreak/>
              <w:t>- Câu trả lời đúng, phép tính đúng nhưng sai kết quả cho ½ số điểm</w:t>
            </w:r>
          </w:p>
          <w:p w14:paraId="310175F8" w14:textId="6FF0102F" w:rsidR="00CF0A6A" w:rsidRDefault="00CF0A6A" w:rsidP="00CF0A6A">
            <w:pPr>
              <w:spacing w:after="0" w:line="36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>- Đúng hết nhưng chỉ sai danh số trừ 0,1 điểm mỗi lần sai</w:t>
            </w:r>
          </w:p>
          <w:p w14:paraId="328A78A2" w14:textId="5A51946A" w:rsidR="00C215AA" w:rsidRPr="007B7885" w:rsidRDefault="007B7885" w:rsidP="007B7885">
            <w:pPr>
              <w:spacing w:after="0" w:line="360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>Phép tính trên sai, phép tính dưới đúng cũng không cho điểm ( trường hợp phép tính dưới sử dụng kết quả của phép tính trên )</w:t>
            </w:r>
          </w:p>
        </w:tc>
        <w:tc>
          <w:tcPr>
            <w:tcW w:w="2829" w:type="dxa"/>
          </w:tcPr>
          <w:p w14:paraId="0542C056" w14:textId="3E4F9863" w:rsidR="00C215AA" w:rsidRPr="00736815" w:rsidRDefault="00C215AA" w:rsidP="00C215A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</w:t>
            </w: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</w:tr>
      <w:tr w:rsidR="005C6868" w:rsidRPr="00736815" w14:paraId="54E0AED9" w14:textId="77777777" w:rsidTr="00DD38CE">
        <w:tc>
          <w:tcPr>
            <w:tcW w:w="1271" w:type="dxa"/>
            <w:vMerge w:val="restart"/>
          </w:tcPr>
          <w:p w14:paraId="20A8F460" w14:textId="77777777" w:rsidR="005C6868" w:rsidRPr="00736815" w:rsidRDefault="005C6868" w:rsidP="005C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5812" w:type="dxa"/>
          </w:tcPr>
          <w:p w14:paraId="03F316E0" w14:textId="0318C6D2" w:rsidR="005C6868" w:rsidRPr="00117C16" w:rsidRDefault="005C6868" w:rsidP="005C6868">
            <w:pPr>
              <w:spacing w:after="0" w:line="360" w:lineRule="auto"/>
              <w:rPr>
                <w:rFonts w:ascii="Times New Roman" w:eastAsia="MS Mincho" w:hAnsi="Times New Roman" w:cs="Times New Roman"/>
                <w:sz w:val="28"/>
                <w:szCs w:val="28"/>
                <w:lang w:val="pt-BR"/>
              </w:rPr>
            </w:pPr>
            <w:r w:rsidRPr="00117C16">
              <w:rPr>
                <w:rFonts w:ascii="Times New Roman" w:hAnsi="Times New Roman" w:cs="Times New Roman"/>
                <w:sz w:val="28"/>
                <w:szCs w:val="28"/>
              </w:rPr>
              <w:t xml:space="preserve">a) 7,5 x 4,6 + 3,5 x 4,6 -  4,6                    </w:t>
            </w:r>
          </w:p>
        </w:tc>
        <w:tc>
          <w:tcPr>
            <w:tcW w:w="2829" w:type="dxa"/>
          </w:tcPr>
          <w:p w14:paraId="1FC14780" w14:textId="3CF5D8B3" w:rsidR="005C6868" w:rsidRPr="00736815" w:rsidRDefault="005C6868" w:rsidP="005C6868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5C6868" w:rsidRPr="00736815" w14:paraId="77928653" w14:textId="77777777" w:rsidTr="00DD38CE">
        <w:tc>
          <w:tcPr>
            <w:tcW w:w="1271" w:type="dxa"/>
            <w:vMerge/>
          </w:tcPr>
          <w:p w14:paraId="0AE8826A" w14:textId="77777777" w:rsidR="005C6868" w:rsidRPr="00736815" w:rsidRDefault="005C6868" w:rsidP="005C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14DFCCD7" w14:textId="75C2B3F3" w:rsidR="005C6868" w:rsidRPr="007935AB" w:rsidRDefault="005C6868" w:rsidP="005C6868">
            <w:pPr>
              <w:spacing w:after="0" w:line="360" w:lineRule="auto"/>
              <w:rPr>
                <w:rFonts w:ascii="Times New Roman" w:eastAsia="MS Mincho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MS Mincho" w:hAnsi="Times New Roman" w:cs="Times New Roman"/>
                <w:sz w:val="28"/>
                <w:szCs w:val="28"/>
                <w:lang w:val="pt-BR"/>
              </w:rPr>
              <w:t xml:space="preserve">= </w:t>
            </w:r>
            <w:r w:rsidRPr="00117C16">
              <w:rPr>
                <w:rFonts w:ascii="Times New Roman" w:hAnsi="Times New Roman" w:cs="Times New Roman"/>
                <w:sz w:val="28"/>
                <w:szCs w:val="28"/>
              </w:rPr>
              <w:t xml:space="preserve">7,5 x 4,6 + 3,5 x 4,6 -  4,6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 1</w:t>
            </w:r>
            <w:r w:rsidRPr="00117C16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</w:p>
        </w:tc>
        <w:tc>
          <w:tcPr>
            <w:tcW w:w="2829" w:type="dxa"/>
          </w:tcPr>
          <w:p w14:paraId="68C20DA6" w14:textId="6F6DC1FD" w:rsidR="005C6868" w:rsidRPr="00736815" w:rsidRDefault="005C6868" w:rsidP="005C686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</w:tr>
      <w:tr w:rsidR="005C6868" w:rsidRPr="00736815" w14:paraId="7A757C91" w14:textId="77777777" w:rsidTr="00DD38CE">
        <w:tc>
          <w:tcPr>
            <w:tcW w:w="1271" w:type="dxa"/>
            <w:vMerge/>
          </w:tcPr>
          <w:p w14:paraId="17BC6527" w14:textId="77777777" w:rsidR="005C6868" w:rsidRPr="00736815" w:rsidRDefault="005C6868" w:rsidP="005C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318142B7" w14:textId="5A21063D" w:rsidR="005C6868" w:rsidRPr="005C6868" w:rsidRDefault="005C6868" w:rsidP="005C686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C6868">
              <w:rPr>
                <w:rFonts w:ascii="Times New Roman" w:hAnsi="Times New Roman" w:cs="Times New Roman"/>
                <w:sz w:val="28"/>
                <w:szCs w:val="28"/>
              </w:rPr>
              <w:t>= 4,6 x ( 7,5 + 3,5 – 1)</w:t>
            </w:r>
          </w:p>
        </w:tc>
        <w:tc>
          <w:tcPr>
            <w:tcW w:w="2829" w:type="dxa"/>
          </w:tcPr>
          <w:p w14:paraId="46E92D23" w14:textId="0A470B4A" w:rsidR="005C6868" w:rsidRPr="00736815" w:rsidRDefault="005C6868" w:rsidP="005C686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</w:tr>
      <w:tr w:rsidR="005C6868" w:rsidRPr="00736815" w14:paraId="3E322508" w14:textId="77777777" w:rsidTr="00DD38CE">
        <w:tc>
          <w:tcPr>
            <w:tcW w:w="1271" w:type="dxa"/>
            <w:vMerge/>
          </w:tcPr>
          <w:p w14:paraId="607A9DC1" w14:textId="77777777" w:rsidR="005C6868" w:rsidRPr="00736815" w:rsidRDefault="005C6868" w:rsidP="005C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5B02F0D2" w14:textId="12B18F91" w:rsidR="005C6868" w:rsidRPr="005C6868" w:rsidRDefault="005C6868" w:rsidP="005C6868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C6868">
              <w:rPr>
                <w:rFonts w:ascii="Times New Roman" w:hAnsi="Times New Roman" w:cs="Times New Roman"/>
                <w:sz w:val="28"/>
                <w:szCs w:val="28"/>
              </w:rPr>
              <w:t>= 4,6 x 10</w:t>
            </w:r>
          </w:p>
        </w:tc>
        <w:tc>
          <w:tcPr>
            <w:tcW w:w="2829" w:type="dxa"/>
          </w:tcPr>
          <w:p w14:paraId="1ADD7DDC" w14:textId="58BE124E" w:rsidR="005C6868" w:rsidRPr="00736815" w:rsidRDefault="005C6868" w:rsidP="005C686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05A3">
              <w:rPr>
                <w:rFonts w:ascii="Times New Roman" w:hAnsi="Times New Roman" w:cs="Times New Roman"/>
                <w:sz w:val="24"/>
                <w:szCs w:val="24"/>
              </w:rPr>
              <w:t>(0,1)</w:t>
            </w:r>
          </w:p>
        </w:tc>
      </w:tr>
      <w:tr w:rsidR="005C6868" w:rsidRPr="00736815" w14:paraId="1C85945C" w14:textId="77777777" w:rsidTr="00DD38CE">
        <w:tc>
          <w:tcPr>
            <w:tcW w:w="1271" w:type="dxa"/>
            <w:vMerge/>
          </w:tcPr>
          <w:p w14:paraId="4660D60B" w14:textId="77777777" w:rsidR="005C6868" w:rsidRPr="00736815" w:rsidRDefault="005C6868" w:rsidP="005C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0C004C99" w14:textId="6ADB382E" w:rsidR="005C6868" w:rsidRDefault="005C6868" w:rsidP="005C6868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C6868">
              <w:rPr>
                <w:rFonts w:ascii="Times New Roman" w:hAnsi="Times New Roman" w:cs="Times New Roman"/>
                <w:sz w:val="28"/>
                <w:szCs w:val="28"/>
              </w:rPr>
              <w:t>= 46</w:t>
            </w:r>
          </w:p>
        </w:tc>
        <w:tc>
          <w:tcPr>
            <w:tcW w:w="2829" w:type="dxa"/>
          </w:tcPr>
          <w:p w14:paraId="028752F1" w14:textId="0ED11A2C" w:rsidR="005C6868" w:rsidRPr="00736815" w:rsidRDefault="005C6868" w:rsidP="005C686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05A3">
              <w:rPr>
                <w:rFonts w:ascii="Times New Roman" w:hAnsi="Times New Roman" w:cs="Times New Roman"/>
                <w:sz w:val="24"/>
                <w:szCs w:val="24"/>
              </w:rPr>
              <w:t>(0,1)</w:t>
            </w:r>
          </w:p>
        </w:tc>
      </w:tr>
      <w:tr w:rsidR="005C6868" w:rsidRPr="00736815" w14:paraId="19AD2F12" w14:textId="77777777" w:rsidTr="00DD38CE">
        <w:tc>
          <w:tcPr>
            <w:tcW w:w="1271" w:type="dxa"/>
            <w:vMerge/>
          </w:tcPr>
          <w:p w14:paraId="4AA0A142" w14:textId="77777777" w:rsidR="005C6868" w:rsidRPr="00736815" w:rsidRDefault="005C6868" w:rsidP="005C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01477E00" w14:textId="6CD05BB5" w:rsidR="005C6868" w:rsidRPr="00F700EE" w:rsidRDefault="005C6868" w:rsidP="005C6868">
            <w:pPr>
              <w:pStyle w:val="NormalWeb"/>
              <w:shd w:val="clear" w:color="auto" w:fill="FFFFFF"/>
              <w:spacing w:before="0" w:beforeAutospacing="0" w:after="0" w:afterAutospacing="0" w:line="336" w:lineRule="auto"/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rFonts w:eastAsia="Arial"/>
                <w:sz w:val="28"/>
                <w:szCs w:val="28"/>
              </w:rPr>
              <w:t>b</w:t>
            </w:r>
            <w:r w:rsidRPr="007935AB">
              <w:rPr>
                <w:rFonts w:eastAsia="Arial"/>
                <w:sz w:val="28"/>
                <w:szCs w:val="28"/>
              </w:rPr>
              <w:t xml:space="preserve">.  </w:t>
            </w:r>
            <w:r w:rsidRPr="007935AB">
              <w:rPr>
                <w:rFonts w:eastAsia="MS Mincho"/>
                <w:position w:val="-24"/>
                <w:sz w:val="28"/>
                <w:szCs w:val="28"/>
                <w:lang w:val="pt-BR"/>
              </w:rPr>
              <w:object w:dxaOrig="239" w:dyaOrig="619" w14:anchorId="485CE922">
                <v:shape id="_x0000_i1032" type="#_x0000_t75" style="width:12pt;height:30.6pt;mso-position-horizontal-relative:page;mso-position-vertical-relative:page" o:ole="">
                  <v:imagedata r:id="rId16" o:title=""/>
                </v:shape>
                <o:OLEObject Type="Embed" ProgID="Equation.DSMT4" ShapeID="_x0000_i1032" DrawAspect="Content" ObjectID="_1806816122" r:id="rId24"/>
              </w:object>
            </w:r>
            <w:r w:rsidRPr="007935AB">
              <w:rPr>
                <w:rFonts w:eastAsia="MS Mincho"/>
                <w:sz w:val="28"/>
                <w:szCs w:val="28"/>
                <w:lang w:val="pt-BR"/>
              </w:rPr>
              <w:t xml:space="preserve">: 0,5 - </w:t>
            </w:r>
            <w:r w:rsidRPr="007935AB">
              <w:rPr>
                <w:rFonts w:eastAsia="MS Mincho"/>
                <w:position w:val="-24"/>
                <w:sz w:val="28"/>
                <w:szCs w:val="28"/>
                <w:lang w:val="pt-BR"/>
              </w:rPr>
              <w:object w:dxaOrig="239" w:dyaOrig="619" w14:anchorId="2F688DAD">
                <v:shape id="_x0000_i1033" type="#_x0000_t75" style="width:12pt;height:30.6pt;mso-position-horizontal-relative:page;mso-position-vertical-relative:page" o:ole="">
                  <v:imagedata r:id="rId18" o:title=""/>
                </v:shape>
                <o:OLEObject Type="Embed" ProgID="Equation.DSMT4" ShapeID="_x0000_i1033" DrawAspect="Content" ObjectID="_1806816123" r:id="rId25"/>
              </w:object>
            </w:r>
            <w:r w:rsidRPr="007935AB">
              <w:rPr>
                <w:rFonts w:eastAsia="MS Mincho"/>
                <w:sz w:val="28"/>
                <w:szCs w:val="28"/>
                <w:lang w:val="pt-BR"/>
              </w:rPr>
              <w:t xml:space="preserve">: 0,25 + </w:t>
            </w:r>
            <w:r w:rsidRPr="007935AB">
              <w:rPr>
                <w:rFonts w:eastAsia="MS Mincho"/>
                <w:position w:val="-24"/>
                <w:sz w:val="28"/>
                <w:szCs w:val="28"/>
                <w:lang w:val="pt-BR"/>
              </w:rPr>
              <w:object w:dxaOrig="219" w:dyaOrig="619" w14:anchorId="590FF4E5">
                <v:shape id="_x0000_i1034" type="#_x0000_t75" style="width:11.4pt;height:30.6pt;mso-position-horizontal-relative:page;mso-position-vertical-relative:page" o:ole="">
                  <v:imagedata r:id="rId20" o:title=""/>
                </v:shape>
                <o:OLEObject Type="Embed" ProgID="Equation.DSMT4" ShapeID="_x0000_i1034" DrawAspect="Content" ObjectID="_1806816124" r:id="rId26"/>
              </w:object>
            </w:r>
            <w:r w:rsidRPr="007935AB">
              <w:rPr>
                <w:rFonts w:eastAsia="MS Mincho"/>
                <w:sz w:val="28"/>
                <w:szCs w:val="28"/>
                <w:lang w:val="pt-BR"/>
              </w:rPr>
              <w:t xml:space="preserve">: 0,125 - </w:t>
            </w:r>
            <w:r w:rsidRPr="007935AB">
              <w:rPr>
                <w:rFonts w:eastAsia="MS Mincho"/>
                <w:position w:val="-24"/>
                <w:sz w:val="28"/>
                <w:szCs w:val="28"/>
                <w:lang w:val="pt-BR"/>
              </w:rPr>
              <w:object w:dxaOrig="319" w:dyaOrig="619" w14:anchorId="5432E73B">
                <v:shape id="_x0000_i1035" type="#_x0000_t75" style="width:15.6pt;height:30.6pt;mso-position-horizontal-relative:page;mso-position-vertical-relative:page" o:ole="">
                  <v:imagedata r:id="rId22" o:title=""/>
                </v:shape>
                <o:OLEObject Type="Embed" ProgID="Equation.DSMT4" ShapeID="_x0000_i1035" DrawAspect="Content" ObjectID="_1806816125" r:id="rId27"/>
              </w:object>
            </w:r>
            <w:r w:rsidRPr="007935AB">
              <w:rPr>
                <w:rFonts w:eastAsia="MS Mincho"/>
                <w:sz w:val="28"/>
                <w:szCs w:val="28"/>
                <w:lang w:val="pt-BR"/>
              </w:rPr>
              <w:t>: 0,1</w:t>
            </w:r>
          </w:p>
        </w:tc>
        <w:tc>
          <w:tcPr>
            <w:tcW w:w="2829" w:type="dxa"/>
          </w:tcPr>
          <w:p w14:paraId="2EB966E5" w14:textId="59CAB840" w:rsidR="005C6868" w:rsidRPr="00736815" w:rsidRDefault="005C6868" w:rsidP="005C6868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5C6868" w:rsidRPr="00736815" w14:paraId="540349F8" w14:textId="77777777" w:rsidTr="00DD38CE">
        <w:tc>
          <w:tcPr>
            <w:tcW w:w="1271" w:type="dxa"/>
            <w:vMerge/>
          </w:tcPr>
          <w:p w14:paraId="042A161E" w14:textId="77777777" w:rsidR="005C6868" w:rsidRPr="00736815" w:rsidRDefault="005C6868" w:rsidP="005C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5D9F376A" w14:textId="2785294B" w:rsidR="005C6868" w:rsidRPr="00736815" w:rsidRDefault="005C6868" w:rsidP="005C686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935AB">
              <w:rPr>
                <w:rFonts w:ascii="Times New Roman" w:eastAsia="MS Mincho" w:hAnsi="Times New Roman" w:cs="Times New Roman"/>
                <w:sz w:val="28"/>
                <w:szCs w:val="28"/>
                <w:lang w:val="pt-BR"/>
              </w:rPr>
              <w:t xml:space="preserve">=  </w:t>
            </w:r>
            <w:r w:rsidRPr="007935AB">
              <w:rPr>
                <w:rFonts w:ascii="Times New Roman" w:eastAsia="MS Mincho" w:hAnsi="Times New Roman" w:cs="Times New Roman"/>
                <w:position w:val="-24"/>
                <w:sz w:val="28"/>
                <w:szCs w:val="28"/>
                <w:lang w:val="pt-BR"/>
              </w:rPr>
              <w:object w:dxaOrig="239" w:dyaOrig="619" w14:anchorId="38E5EA31">
                <v:shape id="_x0000_i1036" type="#_x0000_t75" style="width:12pt;height:30.6pt;mso-position-horizontal-relative:page;mso-position-vertical-relative:page" o:ole="">
                  <v:imagedata r:id="rId16" o:title=""/>
                </v:shape>
                <o:OLEObject Type="Embed" ProgID="Equation.DSMT4" ShapeID="_x0000_i1036" DrawAspect="Content" ObjectID="_1806816126" r:id="rId28"/>
              </w:object>
            </w:r>
            <w:r w:rsidRPr="007935AB">
              <w:rPr>
                <w:rFonts w:ascii="Times New Roman" w:eastAsia="MS Mincho" w:hAnsi="Times New Roman" w:cs="Times New Roman"/>
                <w:sz w:val="28"/>
                <w:szCs w:val="28"/>
                <w:lang w:val="pt-BR"/>
              </w:rPr>
              <w:t xml:space="preserve">x 2 - </w:t>
            </w:r>
            <w:r w:rsidRPr="007935AB">
              <w:rPr>
                <w:rFonts w:ascii="Times New Roman" w:eastAsia="MS Mincho" w:hAnsi="Times New Roman" w:cs="Times New Roman"/>
                <w:position w:val="-24"/>
                <w:sz w:val="28"/>
                <w:szCs w:val="28"/>
                <w:lang w:val="pt-BR"/>
              </w:rPr>
              <w:object w:dxaOrig="239" w:dyaOrig="619" w14:anchorId="675631EA">
                <v:shape id="_x0000_i1037" type="#_x0000_t75" style="width:12pt;height:30.6pt;mso-position-horizontal-relative:page;mso-position-vertical-relative:page" o:ole="">
                  <v:imagedata r:id="rId18" o:title=""/>
                </v:shape>
                <o:OLEObject Type="Embed" ProgID="Equation.DSMT4" ShapeID="_x0000_i1037" DrawAspect="Content" ObjectID="_1806816127" r:id="rId29"/>
              </w:object>
            </w:r>
            <w:r w:rsidRPr="007935AB">
              <w:rPr>
                <w:rFonts w:ascii="Times New Roman" w:eastAsia="MS Mincho" w:hAnsi="Times New Roman" w:cs="Times New Roman"/>
                <w:sz w:val="28"/>
                <w:szCs w:val="28"/>
                <w:lang w:val="pt-BR"/>
              </w:rPr>
              <w:t xml:space="preserve">x 4 + </w:t>
            </w:r>
            <w:r w:rsidRPr="007935AB">
              <w:rPr>
                <w:rFonts w:ascii="Times New Roman" w:eastAsia="MS Mincho" w:hAnsi="Times New Roman" w:cs="Times New Roman"/>
                <w:position w:val="-24"/>
                <w:sz w:val="28"/>
                <w:szCs w:val="28"/>
                <w:lang w:val="pt-BR"/>
              </w:rPr>
              <w:object w:dxaOrig="219" w:dyaOrig="619" w14:anchorId="70C5CF39">
                <v:shape id="_x0000_i1038" type="#_x0000_t75" style="width:11.4pt;height:30.6pt;mso-position-horizontal-relative:page;mso-position-vertical-relative:page" o:ole="">
                  <v:imagedata r:id="rId20" o:title=""/>
                </v:shape>
                <o:OLEObject Type="Embed" ProgID="Equation.DSMT4" ShapeID="_x0000_i1038" DrawAspect="Content" ObjectID="_1806816128" r:id="rId30"/>
              </w:object>
            </w:r>
            <w:r w:rsidRPr="007935AB">
              <w:rPr>
                <w:rFonts w:ascii="Times New Roman" w:eastAsia="MS Mincho" w:hAnsi="Times New Roman" w:cs="Times New Roman"/>
                <w:sz w:val="28"/>
                <w:szCs w:val="28"/>
                <w:lang w:val="pt-BR"/>
              </w:rPr>
              <w:t xml:space="preserve">x  8 - </w:t>
            </w:r>
            <w:r w:rsidRPr="007935AB">
              <w:rPr>
                <w:rFonts w:ascii="Times New Roman" w:eastAsia="MS Mincho" w:hAnsi="Times New Roman" w:cs="Times New Roman"/>
                <w:position w:val="-24"/>
                <w:sz w:val="28"/>
                <w:szCs w:val="28"/>
                <w:lang w:val="pt-BR"/>
              </w:rPr>
              <w:object w:dxaOrig="319" w:dyaOrig="619" w14:anchorId="6FABA927">
                <v:shape id="_x0000_i1039" type="#_x0000_t75" style="width:15.6pt;height:30.6pt;mso-position-horizontal-relative:page;mso-position-vertical-relative:page" o:ole="">
                  <v:imagedata r:id="rId22" o:title=""/>
                </v:shape>
                <o:OLEObject Type="Embed" ProgID="Equation.DSMT4" ShapeID="_x0000_i1039" DrawAspect="Content" ObjectID="_1806816129" r:id="rId31"/>
              </w:object>
            </w:r>
            <w:r w:rsidRPr="007935AB">
              <w:rPr>
                <w:rFonts w:ascii="Times New Roman" w:eastAsia="MS Mincho" w:hAnsi="Times New Roman" w:cs="Times New Roman"/>
                <w:sz w:val="28"/>
                <w:szCs w:val="28"/>
                <w:lang w:val="pt-BR"/>
              </w:rPr>
              <w:t>x 10</w:t>
            </w:r>
          </w:p>
        </w:tc>
        <w:tc>
          <w:tcPr>
            <w:tcW w:w="2829" w:type="dxa"/>
          </w:tcPr>
          <w:p w14:paraId="401DD864" w14:textId="6EEDE4A2" w:rsidR="005C6868" w:rsidRPr="00736815" w:rsidRDefault="005C6868" w:rsidP="005C686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5C6868" w:rsidRPr="00736815" w14:paraId="506CC7FB" w14:textId="77777777" w:rsidTr="00DD38CE">
        <w:tc>
          <w:tcPr>
            <w:tcW w:w="1271" w:type="dxa"/>
            <w:vMerge/>
          </w:tcPr>
          <w:p w14:paraId="7B2B5023" w14:textId="77777777" w:rsidR="005C6868" w:rsidRPr="00736815" w:rsidRDefault="005C6868" w:rsidP="005C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47AE440D" w14:textId="56177BA4" w:rsidR="005C6868" w:rsidRPr="00736815" w:rsidRDefault="005C6868" w:rsidP="005C686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935AB">
              <w:rPr>
                <w:rFonts w:ascii="Times New Roman" w:eastAsia="MS Mincho" w:hAnsi="Times New Roman" w:cs="Times New Roman"/>
                <w:sz w:val="28"/>
                <w:szCs w:val="28"/>
                <w:lang w:val="pt-BR"/>
              </w:rPr>
              <w:t xml:space="preserve">=   1 - 1 + 1 - 1  </w:t>
            </w:r>
          </w:p>
        </w:tc>
        <w:tc>
          <w:tcPr>
            <w:tcW w:w="2829" w:type="dxa"/>
          </w:tcPr>
          <w:p w14:paraId="037591F3" w14:textId="3D01B9ED" w:rsidR="005C6868" w:rsidRPr="00736815" w:rsidRDefault="005C6868" w:rsidP="005C686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5C6868" w:rsidRPr="00736815" w14:paraId="75AA6015" w14:textId="77777777" w:rsidTr="00DD38CE">
        <w:tc>
          <w:tcPr>
            <w:tcW w:w="1271" w:type="dxa"/>
          </w:tcPr>
          <w:p w14:paraId="6A1A5C9C" w14:textId="77777777" w:rsidR="005C6868" w:rsidRPr="00736815" w:rsidRDefault="005C6868" w:rsidP="005C6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14:paraId="105FBA25" w14:textId="5C1577A5" w:rsidR="005C6868" w:rsidRPr="00736815" w:rsidRDefault="005C6868" w:rsidP="005C686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829" w:type="dxa"/>
          </w:tcPr>
          <w:p w14:paraId="4374DF61" w14:textId="7A2202C8" w:rsidR="005C6868" w:rsidRPr="00736815" w:rsidRDefault="005C6868" w:rsidP="005C686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36815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3F37648" w14:textId="77777777" w:rsidR="00044335" w:rsidRPr="00736815" w:rsidRDefault="00044335" w:rsidP="0004433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C48BA66" w14:textId="77777777" w:rsidR="00CA6136" w:rsidRPr="00736815" w:rsidRDefault="00CA6136" w:rsidP="00CA6136">
      <w:pPr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D23B03F" w14:textId="77777777" w:rsidR="00CA6136" w:rsidRPr="00736815" w:rsidRDefault="00CA6136" w:rsidP="00CA6136">
      <w:pPr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D2D4EE1" w14:textId="77777777" w:rsidR="00CA6136" w:rsidRPr="00044335" w:rsidRDefault="00CA6136" w:rsidP="00CA6136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E380074" w14:textId="77777777" w:rsidR="00CA6136" w:rsidRPr="00044335" w:rsidRDefault="00CA6136" w:rsidP="00CA6136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5763F81" w14:textId="77777777" w:rsidR="00CA6136" w:rsidRPr="00044335" w:rsidRDefault="00CA6136" w:rsidP="00CA6136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C01EE4D" w14:textId="77777777" w:rsidR="0089647F" w:rsidRDefault="0089647F" w:rsidP="006F33E9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</w:p>
    <w:p w14:paraId="002464D0" w14:textId="77777777" w:rsidR="00CA6136" w:rsidRPr="00CA6136" w:rsidRDefault="00CA6136" w:rsidP="00CA6136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</w:p>
    <w:sectPr w:rsidR="00CA6136" w:rsidRPr="00CA6136" w:rsidSect="00785B0B">
      <w:pgSz w:w="11910" w:h="16840"/>
      <w:pgMar w:top="567" w:right="567" w:bottom="567" w:left="1134" w:header="550" w:footer="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FF0E417" w14:textId="77777777" w:rsidR="009031AC" w:rsidRDefault="009031AC">
      <w:pPr>
        <w:spacing w:line="240" w:lineRule="auto"/>
      </w:pPr>
      <w:r>
        <w:separator/>
      </w:r>
    </w:p>
  </w:endnote>
  <w:endnote w:type="continuationSeparator" w:id="0">
    <w:p w14:paraId="5E7ACC7D" w14:textId="77777777" w:rsidR="009031AC" w:rsidRDefault="009031A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imes New Roman Italic">
    <w:panose1 w:val="02020503050405090304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DD9651B" w14:textId="77777777" w:rsidR="009031AC" w:rsidRDefault="009031AC">
      <w:pPr>
        <w:spacing w:after="0"/>
      </w:pPr>
      <w:r>
        <w:separator/>
      </w:r>
    </w:p>
  </w:footnote>
  <w:footnote w:type="continuationSeparator" w:id="0">
    <w:p w14:paraId="5A4669F8" w14:textId="77777777" w:rsidR="009031AC" w:rsidRDefault="009031AC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673F05"/>
    <w:multiLevelType w:val="hybridMultilevel"/>
    <w:tmpl w:val="A830B0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2D6E56"/>
    <w:multiLevelType w:val="hybridMultilevel"/>
    <w:tmpl w:val="B74A0A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634841"/>
    <w:multiLevelType w:val="hybridMultilevel"/>
    <w:tmpl w:val="10DC10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0F72A5"/>
    <w:multiLevelType w:val="hybridMultilevel"/>
    <w:tmpl w:val="B0C06CAA"/>
    <w:lvl w:ilvl="0" w:tplc="6E4AA2CA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DA5BBF"/>
    <w:multiLevelType w:val="hybridMultilevel"/>
    <w:tmpl w:val="AE4870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332F80"/>
    <w:multiLevelType w:val="hybridMultilevel"/>
    <w:tmpl w:val="82E2AB04"/>
    <w:lvl w:ilvl="0" w:tplc="9FB0B3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6612654"/>
    <w:multiLevelType w:val="hybridMultilevel"/>
    <w:tmpl w:val="13144A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E876304"/>
    <w:multiLevelType w:val="hybridMultilevel"/>
    <w:tmpl w:val="A7BAFF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5"/>
  </w:num>
  <w:num w:numId="5">
    <w:abstractNumId w:val="6"/>
  </w:num>
  <w:num w:numId="6">
    <w:abstractNumId w:val="1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6" w:nlCheck="1" w:checkStyle="0"/>
  <w:activeWritingStyle w:appName="MSWord" w:lang="en-US" w:vendorID="64" w:dllVersion="4096" w:nlCheck="1" w:checkStyle="0"/>
  <w:activeWritingStyle w:appName="MSWord" w:lang="fr-FR" w:vendorID="64" w:dllVersion="4096" w:nlCheck="1" w:checkStyle="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40"/>
  <w:drawingGridVerticalSpacing w:val="3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2E48"/>
    <w:rsid w:val="00002EDD"/>
    <w:rsid w:val="00003415"/>
    <w:rsid w:val="00004F3F"/>
    <w:rsid w:val="00007C0A"/>
    <w:rsid w:val="00011B9B"/>
    <w:rsid w:val="00013652"/>
    <w:rsid w:val="00022E8C"/>
    <w:rsid w:val="0002348C"/>
    <w:rsid w:val="000351E7"/>
    <w:rsid w:val="000371D5"/>
    <w:rsid w:val="00040237"/>
    <w:rsid w:val="00044335"/>
    <w:rsid w:val="00046861"/>
    <w:rsid w:val="00050A05"/>
    <w:rsid w:val="00056A81"/>
    <w:rsid w:val="000678FB"/>
    <w:rsid w:val="000703D0"/>
    <w:rsid w:val="00083385"/>
    <w:rsid w:val="000869D0"/>
    <w:rsid w:val="0009270B"/>
    <w:rsid w:val="00092C11"/>
    <w:rsid w:val="0009434D"/>
    <w:rsid w:val="000A21E0"/>
    <w:rsid w:val="000A2694"/>
    <w:rsid w:val="000A53BE"/>
    <w:rsid w:val="000A64ED"/>
    <w:rsid w:val="000B6CD1"/>
    <w:rsid w:val="000B7EF7"/>
    <w:rsid w:val="000C0B10"/>
    <w:rsid w:val="000C14D0"/>
    <w:rsid w:val="000C5E8E"/>
    <w:rsid w:val="000D0B4D"/>
    <w:rsid w:val="000D615C"/>
    <w:rsid w:val="000E3918"/>
    <w:rsid w:val="000E72DF"/>
    <w:rsid w:val="000E7D56"/>
    <w:rsid w:val="000F00FA"/>
    <w:rsid w:val="000F18C2"/>
    <w:rsid w:val="000F228A"/>
    <w:rsid w:val="00100218"/>
    <w:rsid w:val="00110521"/>
    <w:rsid w:val="00117C16"/>
    <w:rsid w:val="00120618"/>
    <w:rsid w:val="00124FF2"/>
    <w:rsid w:val="00126B10"/>
    <w:rsid w:val="00127694"/>
    <w:rsid w:val="00130FC7"/>
    <w:rsid w:val="00133100"/>
    <w:rsid w:val="001366D6"/>
    <w:rsid w:val="001375BF"/>
    <w:rsid w:val="001428A6"/>
    <w:rsid w:val="00144046"/>
    <w:rsid w:val="001506B3"/>
    <w:rsid w:val="00150A4A"/>
    <w:rsid w:val="0015298B"/>
    <w:rsid w:val="00154CB6"/>
    <w:rsid w:val="00157FA3"/>
    <w:rsid w:val="00162D80"/>
    <w:rsid w:val="00164798"/>
    <w:rsid w:val="00167700"/>
    <w:rsid w:val="00167B5E"/>
    <w:rsid w:val="001764A5"/>
    <w:rsid w:val="00176F29"/>
    <w:rsid w:val="00181DE1"/>
    <w:rsid w:val="0018511A"/>
    <w:rsid w:val="00190945"/>
    <w:rsid w:val="00190F9A"/>
    <w:rsid w:val="00193369"/>
    <w:rsid w:val="001938B7"/>
    <w:rsid w:val="00197BFE"/>
    <w:rsid w:val="001A2907"/>
    <w:rsid w:val="001A6C32"/>
    <w:rsid w:val="001B0CAE"/>
    <w:rsid w:val="001B397D"/>
    <w:rsid w:val="001B7365"/>
    <w:rsid w:val="001C2BDD"/>
    <w:rsid w:val="001C3495"/>
    <w:rsid w:val="001C4E27"/>
    <w:rsid w:val="001D0727"/>
    <w:rsid w:val="001D3EC0"/>
    <w:rsid w:val="001E2BC4"/>
    <w:rsid w:val="001E5D8E"/>
    <w:rsid w:val="001E79C2"/>
    <w:rsid w:val="001F5587"/>
    <w:rsid w:val="00205F8C"/>
    <w:rsid w:val="00205FBF"/>
    <w:rsid w:val="0021574C"/>
    <w:rsid w:val="00215B7C"/>
    <w:rsid w:val="00216DEC"/>
    <w:rsid w:val="002348C5"/>
    <w:rsid w:val="0023759F"/>
    <w:rsid w:val="00237EF0"/>
    <w:rsid w:val="002457BE"/>
    <w:rsid w:val="00247917"/>
    <w:rsid w:val="0025297F"/>
    <w:rsid w:val="00265D47"/>
    <w:rsid w:val="00277042"/>
    <w:rsid w:val="002844DA"/>
    <w:rsid w:val="0029419E"/>
    <w:rsid w:val="00296666"/>
    <w:rsid w:val="00297B7E"/>
    <w:rsid w:val="002A452A"/>
    <w:rsid w:val="002A6E3F"/>
    <w:rsid w:val="002B4E2A"/>
    <w:rsid w:val="002C452E"/>
    <w:rsid w:val="002C5E6C"/>
    <w:rsid w:val="002C7C02"/>
    <w:rsid w:val="002D2B6D"/>
    <w:rsid w:val="002D3B8F"/>
    <w:rsid w:val="002D479F"/>
    <w:rsid w:val="002F5253"/>
    <w:rsid w:val="00305ACA"/>
    <w:rsid w:val="00306F8E"/>
    <w:rsid w:val="00310C80"/>
    <w:rsid w:val="0031384C"/>
    <w:rsid w:val="003258A4"/>
    <w:rsid w:val="00327DAB"/>
    <w:rsid w:val="00330415"/>
    <w:rsid w:val="00337E21"/>
    <w:rsid w:val="00342D36"/>
    <w:rsid w:val="003459AD"/>
    <w:rsid w:val="003566E9"/>
    <w:rsid w:val="00364233"/>
    <w:rsid w:val="00364898"/>
    <w:rsid w:val="003651D3"/>
    <w:rsid w:val="0037211E"/>
    <w:rsid w:val="00372F59"/>
    <w:rsid w:val="003779F2"/>
    <w:rsid w:val="00380B6B"/>
    <w:rsid w:val="00391358"/>
    <w:rsid w:val="00392942"/>
    <w:rsid w:val="00395A91"/>
    <w:rsid w:val="003A25B2"/>
    <w:rsid w:val="003A25E8"/>
    <w:rsid w:val="003A4740"/>
    <w:rsid w:val="003A478E"/>
    <w:rsid w:val="003B3BC4"/>
    <w:rsid w:val="003B7581"/>
    <w:rsid w:val="003B7E71"/>
    <w:rsid w:val="003C041A"/>
    <w:rsid w:val="003C66F7"/>
    <w:rsid w:val="003D2290"/>
    <w:rsid w:val="003F0E97"/>
    <w:rsid w:val="0040327F"/>
    <w:rsid w:val="00404C29"/>
    <w:rsid w:val="004050B3"/>
    <w:rsid w:val="0040632B"/>
    <w:rsid w:val="004112DF"/>
    <w:rsid w:val="00411C94"/>
    <w:rsid w:val="00413CE8"/>
    <w:rsid w:val="00415AAE"/>
    <w:rsid w:val="004161B3"/>
    <w:rsid w:val="00420916"/>
    <w:rsid w:val="004235D9"/>
    <w:rsid w:val="00426D60"/>
    <w:rsid w:val="00432A48"/>
    <w:rsid w:val="004340C9"/>
    <w:rsid w:val="00436A9C"/>
    <w:rsid w:val="00440C14"/>
    <w:rsid w:val="004424DF"/>
    <w:rsid w:val="0044287C"/>
    <w:rsid w:val="0044372D"/>
    <w:rsid w:val="004439AC"/>
    <w:rsid w:val="0044574F"/>
    <w:rsid w:val="004667E6"/>
    <w:rsid w:val="00467E86"/>
    <w:rsid w:val="004735C4"/>
    <w:rsid w:val="00483727"/>
    <w:rsid w:val="004849C0"/>
    <w:rsid w:val="00485251"/>
    <w:rsid w:val="00487184"/>
    <w:rsid w:val="00487DBE"/>
    <w:rsid w:val="00491E26"/>
    <w:rsid w:val="00492F61"/>
    <w:rsid w:val="00497C18"/>
    <w:rsid w:val="004A2467"/>
    <w:rsid w:val="004A2BA6"/>
    <w:rsid w:val="004A55E5"/>
    <w:rsid w:val="004A6228"/>
    <w:rsid w:val="004A7CB8"/>
    <w:rsid w:val="004B53F6"/>
    <w:rsid w:val="004B5F9F"/>
    <w:rsid w:val="004C3855"/>
    <w:rsid w:val="004C5035"/>
    <w:rsid w:val="004D2713"/>
    <w:rsid w:val="004D2DF1"/>
    <w:rsid w:val="004D3FCA"/>
    <w:rsid w:val="004E00A1"/>
    <w:rsid w:val="004E2A88"/>
    <w:rsid w:val="004E4852"/>
    <w:rsid w:val="004E4DD5"/>
    <w:rsid w:val="004E50A6"/>
    <w:rsid w:val="004E64A1"/>
    <w:rsid w:val="004E7A75"/>
    <w:rsid w:val="004F2AA7"/>
    <w:rsid w:val="0050590F"/>
    <w:rsid w:val="005079D2"/>
    <w:rsid w:val="00510A86"/>
    <w:rsid w:val="0051258F"/>
    <w:rsid w:val="005129FF"/>
    <w:rsid w:val="0051347F"/>
    <w:rsid w:val="00514BBB"/>
    <w:rsid w:val="00527755"/>
    <w:rsid w:val="0053398C"/>
    <w:rsid w:val="00535D75"/>
    <w:rsid w:val="00535D79"/>
    <w:rsid w:val="005512EE"/>
    <w:rsid w:val="005535F6"/>
    <w:rsid w:val="00554F64"/>
    <w:rsid w:val="00560E92"/>
    <w:rsid w:val="00562120"/>
    <w:rsid w:val="00564111"/>
    <w:rsid w:val="00566B4D"/>
    <w:rsid w:val="005721FC"/>
    <w:rsid w:val="00576257"/>
    <w:rsid w:val="00583960"/>
    <w:rsid w:val="00587301"/>
    <w:rsid w:val="00593618"/>
    <w:rsid w:val="00596A7E"/>
    <w:rsid w:val="005974E4"/>
    <w:rsid w:val="005A270C"/>
    <w:rsid w:val="005B1654"/>
    <w:rsid w:val="005B1FA8"/>
    <w:rsid w:val="005B3329"/>
    <w:rsid w:val="005B3E4C"/>
    <w:rsid w:val="005C50AE"/>
    <w:rsid w:val="005C5257"/>
    <w:rsid w:val="005C549B"/>
    <w:rsid w:val="005C6868"/>
    <w:rsid w:val="005D1AE9"/>
    <w:rsid w:val="005E0556"/>
    <w:rsid w:val="005F1A7F"/>
    <w:rsid w:val="005F4E5E"/>
    <w:rsid w:val="005F771C"/>
    <w:rsid w:val="00600394"/>
    <w:rsid w:val="00607ABB"/>
    <w:rsid w:val="00611FB3"/>
    <w:rsid w:val="00621790"/>
    <w:rsid w:val="00631C96"/>
    <w:rsid w:val="006361A2"/>
    <w:rsid w:val="006420D5"/>
    <w:rsid w:val="00653779"/>
    <w:rsid w:val="00656FB2"/>
    <w:rsid w:val="00664F39"/>
    <w:rsid w:val="00666F74"/>
    <w:rsid w:val="00673A70"/>
    <w:rsid w:val="00681CC1"/>
    <w:rsid w:val="0068586D"/>
    <w:rsid w:val="00685F73"/>
    <w:rsid w:val="00693A91"/>
    <w:rsid w:val="00694DCF"/>
    <w:rsid w:val="00695B5B"/>
    <w:rsid w:val="006A3489"/>
    <w:rsid w:val="006B5906"/>
    <w:rsid w:val="006C359E"/>
    <w:rsid w:val="006C3CF2"/>
    <w:rsid w:val="006C5A18"/>
    <w:rsid w:val="006C73CE"/>
    <w:rsid w:val="006D22C3"/>
    <w:rsid w:val="006D50E3"/>
    <w:rsid w:val="006E0164"/>
    <w:rsid w:val="006E0F7A"/>
    <w:rsid w:val="006E1EAF"/>
    <w:rsid w:val="006E5C9F"/>
    <w:rsid w:val="006E5D6E"/>
    <w:rsid w:val="006F3072"/>
    <w:rsid w:val="006F33E9"/>
    <w:rsid w:val="006F3CD7"/>
    <w:rsid w:val="006F3FD2"/>
    <w:rsid w:val="006F7916"/>
    <w:rsid w:val="00710436"/>
    <w:rsid w:val="00712574"/>
    <w:rsid w:val="00712972"/>
    <w:rsid w:val="00714B99"/>
    <w:rsid w:val="00720294"/>
    <w:rsid w:val="007218D4"/>
    <w:rsid w:val="007271DD"/>
    <w:rsid w:val="007307D5"/>
    <w:rsid w:val="00733CF4"/>
    <w:rsid w:val="007340BA"/>
    <w:rsid w:val="00736815"/>
    <w:rsid w:val="00737BBA"/>
    <w:rsid w:val="00737EF5"/>
    <w:rsid w:val="0074693E"/>
    <w:rsid w:val="00746A91"/>
    <w:rsid w:val="00751EDA"/>
    <w:rsid w:val="007607CB"/>
    <w:rsid w:val="00767C8A"/>
    <w:rsid w:val="007740ED"/>
    <w:rsid w:val="00775922"/>
    <w:rsid w:val="0078337F"/>
    <w:rsid w:val="00785B0B"/>
    <w:rsid w:val="0078795B"/>
    <w:rsid w:val="007935AB"/>
    <w:rsid w:val="00795CA4"/>
    <w:rsid w:val="007A227A"/>
    <w:rsid w:val="007A2C79"/>
    <w:rsid w:val="007A3069"/>
    <w:rsid w:val="007A6381"/>
    <w:rsid w:val="007A7108"/>
    <w:rsid w:val="007A7EA9"/>
    <w:rsid w:val="007B183E"/>
    <w:rsid w:val="007B47CE"/>
    <w:rsid w:val="007B7885"/>
    <w:rsid w:val="007C02D8"/>
    <w:rsid w:val="007C2780"/>
    <w:rsid w:val="007C3750"/>
    <w:rsid w:val="007C37CC"/>
    <w:rsid w:val="007D1032"/>
    <w:rsid w:val="007D3E2E"/>
    <w:rsid w:val="007D522A"/>
    <w:rsid w:val="007D7148"/>
    <w:rsid w:val="007E2E4B"/>
    <w:rsid w:val="007F3510"/>
    <w:rsid w:val="007F65A6"/>
    <w:rsid w:val="007F7757"/>
    <w:rsid w:val="00800C59"/>
    <w:rsid w:val="0080448E"/>
    <w:rsid w:val="0080561A"/>
    <w:rsid w:val="00805FF8"/>
    <w:rsid w:val="00806FBF"/>
    <w:rsid w:val="008114FB"/>
    <w:rsid w:val="00812E59"/>
    <w:rsid w:val="00813535"/>
    <w:rsid w:val="00815C5D"/>
    <w:rsid w:val="00815D9E"/>
    <w:rsid w:val="00816103"/>
    <w:rsid w:val="00816F48"/>
    <w:rsid w:val="0082343B"/>
    <w:rsid w:val="00826791"/>
    <w:rsid w:val="008303A7"/>
    <w:rsid w:val="0083155D"/>
    <w:rsid w:val="008319B7"/>
    <w:rsid w:val="008323A2"/>
    <w:rsid w:val="00837762"/>
    <w:rsid w:val="00841635"/>
    <w:rsid w:val="00842D45"/>
    <w:rsid w:val="00842DEC"/>
    <w:rsid w:val="00846FE9"/>
    <w:rsid w:val="00852361"/>
    <w:rsid w:val="008539F8"/>
    <w:rsid w:val="00860CA5"/>
    <w:rsid w:val="00861BEF"/>
    <w:rsid w:val="008620BC"/>
    <w:rsid w:val="008753C5"/>
    <w:rsid w:val="00892255"/>
    <w:rsid w:val="0089315B"/>
    <w:rsid w:val="0089647F"/>
    <w:rsid w:val="008A0709"/>
    <w:rsid w:val="008A134B"/>
    <w:rsid w:val="008A6972"/>
    <w:rsid w:val="008B04B9"/>
    <w:rsid w:val="008B5C72"/>
    <w:rsid w:val="008B728D"/>
    <w:rsid w:val="008C04F8"/>
    <w:rsid w:val="008C1135"/>
    <w:rsid w:val="008C34FB"/>
    <w:rsid w:val="008C3D1F"/>
    <w:rsid w:val="008C40A4"/>
    <w:rsid w:val="008C53FD"/>
    <w:rsid w:val="008D0FBC"/>
    <w:rsid w:val="008D6E62"/>
    <w:rsid w:val="008E463A"/>
    <w:rsid w:val="008E7195"/>
    <w:rsid w:val="008E722A"/>
    <w:rsid w:val="008F17AB"/>
    <w:rsid w:val="008F2E48"/>
    <w:rsid w:val="008F31F5"/>
    <w:rsid w:val="008F35DE"/>
    <w:rsid w:val="008F384D"/>
    <w:rsid w:val="008F695E"/>
    <w:rsid w:val="009031AC"/>
    <w:rsid w:val="00903937"/>
    <w:rsid w:val="00905BCD"/>
    <w:rsid w:val="009120DD"/>
    <w:rsid w:val="00912AE4"/>
    <w:rsid w:val="00914C54"/>
    <w:rsid w:val="00915714"/>
    <w:rsid w:val="009254F8"/>
    <w:rsid w:val="00925797"/>
    <w:rsid w:val="00932B7B"/>
    <w:rsid w:val="009348EC"/>
    <w:rsid w:val="0093651E"/>
    <w:rsid w:val="0094019A"/>
    <w:rsid w:val="00942200"/>
    <w:rsid w:val="00943B51"/>
    <w:rsid w:val="009502ED"/>
    <w:rsid w:val="00954220"/>
    <w:rsid w:val="009605D0"/>
    <w:rsid w:val="00964EE0"/>
    <w:rsid w:val="00976B27"/>
    <w:rsid w:val="00981FAB"/>
    <w:rsid w:val="0099042B"/>
    <w:rsid w:val="009A16C4"/>
    <w:rsid w:val="009A2893"/>
    <w:rsid w:val="009B24F0"/>
    <w:rsid w:val="009B37DD"/>
    <w:rsid w:val="009B7D2B"/>
    <w:rsid w:val="009D42B1"/>
    <w:rsid w:val="009D47A9"/>
    <w:rsid w:val="009D513F"/>
    <w:rsid w:val="009D6B52"/>
    <w:rsid w:val="009E12F8"/>
    <w:rsid w:val="009F1783"/>
    <w:rsid w:val="009F2C6D"/>
    <w:rsid w:val="009F73F3"/>
    <w:rsid w:val="00A005B9"/>
    <w:rsid w:val="00A00D15"/>
    <w:rsid w:val="00A03097"/>
    <w:rsid w:val="00A0793A"/>
    <w:rsid w:val="00A12C78"/>
    <w:rsid w:val="00A12DFF"/>
    <w:rsid w:val="00A13538"/>
    <w:rsid w:val="00A1367F"/>
    <w:rsid w:val="00A20259"/>
    <w:rsid w:val="00A35578"/>
    <w:rsid w:val="00A356D5"/>
    <w:rsid w:val="00A40A5A"/>
    <w:rsid w:val="00A40A9A"/>
    <w:rsid w:val="00A40DAC"/>
    <w:rsid w:val="00A44FC5"/>
    <w:rsid w:val="00A5368D"/>
    <w:rsid w:val="00A55D80"/>
    <w:rsid w:val="00A570AD"/>
    <w:rsid w:val="00A65009"/>
    <w:rsid w:val="00A70278"/>
    <w:rsid w:val="00A71C48"/>
    <w:rsid w:val="00A7505C"/>
    <w:rsid w:val="00A818C5"/>
    <w:rsid w:val="00A87742"/>
    <w:rsid w:val="00A94D32"/>
    <w:rsid w:val="00A96ACE"/>
    <w:rsid w:val="00AA357B"/>
    <w:rsid w:val="00AA3F64"/>
    <w:rsid w:val="00AA5421"/>
    <w:rsid w:val="00AA652F"/>
    <w:rsid w:val="00AB7191"/>
    <w:rsid w:val="00AB7497"/>
    <w:rsid w:val="00AB760D"/>
    <w:rsid w:val="00AC0D7C"/>
    <w:rsid w:val="00AC450A"/>
    <w:rsid w:val="00AC4FB6"/>
    <w:rsid w:val="00AC52C3"/>
    <w:rsid w:val="00AC7614"/>
    <w:rsid w:val="00AD1648"/>
    <w:rsid w:val="00AD420C"/>
    <w:rsid w:val="00AD6976"/>
    <w:rsid w:val="00AE02FC"/>
    <w:rsid w:val="00AE7981"/>
    <w:rsid w:val="00AE7C2E"/>
    <w:rsid w:val="00AF077F"/>
    <w:rsid w:val="00AF2E5B"/>
    <w:rsid w:val="00B02F8C"/>
    <w:rsid w:val="00B035CE"/>
    <w:rsid w:val="00B068EB"/>
    <w:rsid w:val="00B0694B"/>
    <w:rsid w:val="00B13754"/>
    <w:rsid w:val="00B25665"/>
    <w:rsid w:val="00B368BF"/>
    <w:rsid w:val="00B36999"/>
    <w:rsid w:val="00B36AAB"/>
    <w:rsid w:val="00B40D20"/>
    <w:rsid w:val="00B46A4D"/>
    <w:rsid w:val="00B52C0F"/>
    <w:rsid w:val="00B53C58"/>
    <w:rsid w:val="00B555F5"/>
    <w:rsid w:val="00B56566"/>
    <w:rsid w:val="00B56925"/>
    <w:rsid w:val="00B70D47"/>
    <w:rsid w:val="00B84FAA"/>
    <w:rsid w:val="00B85BA1"/>
    <w:rsid w:val="00B8766D"/>
    <w:rsid w:val="00B97056"/>
    <w:rsid w:val="00BA2867"/>
    <w:rsid w:val="00BA5E2C"/>
    <w:rsid w:val="00BA6709"/>
    <w:rsid w:val="00BB0CEC"/>
    <w:rsid w:val="00BB1F14"/>
    <w:rsid w:val="00BB2BBF"/>
    <w:rsid w:val="00BB6C6E"/>
    <w:rsid w:val="00BC3AEE"/>
    <w:rsid w:val="00BC3DCD"/>
    <w:rsid w:val="00BC411D"/>
    <w:rsid w:val="00BD02EF"/>
    <w:rsid w:val="00BD7BB3"/>
    <w:rsid w:val="00BE4BF4"/>
    <w:rsid w:val="00BE520E"/>
    <w:rsid w:val="00BE7A0F"/>
    <w:rsid w:val="00BF0EA3"/>
    <w:rsid w:val="00BF4F49"/>
    <w:rsid w:val="00BF4FDC"/>
    <w:rsid w:val="00BF5667"/>
    <w:rsid w:val="00BF6247"/>
    <w:rsid w:val="00BF7131"/>
    <w:rsid w:val="00C01625"/>
    <w:rsid w:val="00C028E9"/>
    <w:rsid w:val="00C03EEF"/>
    <w:rsid w:val="00C04CEB"/>
    <w:rsid w:val="00C07316"/>
    <w:rsid w:val="00C10681"/>
    <w:rsid w:val="00C12638"/>
    <w:rsid w:val="00C12755"/>
    <w:rsid w:val="00C16AA7"/>
    <w:rsid w:val="00C17730"/>
    <w:rsid w:val="00C215AA"/>
    <w:rsid w:val="00C2193C"/>
    <w:rsid w:val="00C21E9C"/>
    <w:rsid w:val="00C362BB"/>
    <w:rsid w:val="00C40E96"/>
    <w:rsid w:val="00C45DB9"/>
    <w:rsid w:val="00C529FE"/>
    <w:rsid w:val="00C60B33"/>
    <w:rsid w:val="00C721F7"/>
    <w:rsid w:val="00C72359"/>
    <w:rsid w:val="00C7480E"/>
    <w:rsid w:val="00C7689E"/>
    <w:rsid w:val="00C778A2"/>
    <w:rsid w:val="00C83D50"/>
    <w:rsid w:val="00CA1B6A"/>
    <w:rsid w:val="00CA20B7"/>
    <w:rsid w:val="00CA6136"/>
    <w:rsid w:val="00CA6E62"/>
    <w:rsid w:val="00CB32AC"/>
    <w:rsid w:val="00CC0BD3"/>
    <w:rsid w:val="00CC1BCD"/>
    <w:rsid w:val="00CC24DE"/>
    <w:rsid w:val="00CC5AF8"/>
    <w:rsid w:val="00CC64A9"/>
    <w:rsid w:val="00CD56FE"/>
    <w:rsid w:val="00CE0EBC"/>
    <w:rsid w:val="00CE1D6F"/>
    <w:rsid w:val="00CF03AB"/>
    <w:rsid w:val="00CF0A6A"/>
    <w:rsid w:val="00CF171E"/>
    <w:rsid w:val="00CF3AC4"/>
    <w:rsid w:val="00D1424E"/>
    <w:rsid w:val="00D2129E"/>
    <w:rsid w:val="00D22AC5"/>
    <w:rsid w:val="00D31101"/>
    <w:rsid w:val="00D3349A"/>
    <w:rsid w:val="00D337F3"/>
    <w:rsid w:val="00D4047E"/>
    <w:rsid w:val="00D46925"/>
    <w:rsid w:val="00D47632"/>
    <w:rsid w:val="00D522A3"/>
    <w:rsid w:val="00D53199"/>
    <w:rsid w:val="00D5498C"/>
    <w:rsid w:val="00D56956"/>
    <w:rsid w:val="00D60C25"/>
    <w:rsid w:val="00D65B0E"/>
    <w:rsid w:val="00D66648"/>
    <w:rsid w:val="00D74DE7"/>
    <w:rsid w:val="00D754B4"/>
    <w:rsid w:val="00D8144C"/>
    <w:rsid w:val="00D82A32"/>
    <w:rsid w:val="00D837BC"/>
    <w:rsid w:val="00D8428D"/>
    <w:rsid w:val="00D85D69"/>
    <w:rsid w:val="00D9033B"/>
    <w:rsid w:val="00D922AE"/>
    <w:rsid w:val="00D97E0C"/>
    <w:rsid w:val="00DA209C"/>
    <w:rsid w:val="00DA2D4B"/>
    <w:rsid w:val="00DA3399"/>
    <w:rsid w:val="00DA51E3"/>
    <w:rsid w:val="00DB1279"/>
    <w:rsid w:val="00DB1419"/>
    <w:rsid w:val="00DB3438"/>
    <w:rsid w:val="00DB442F"/>
    <w:rsid w:val="00DB5025"/>
    <w:rsid w:val="00DC46F2"/>
    <w:rsid w:val="00DC533B"/>
    <w:rsid w:val="00DC6E96"/>
    <w:rsid w:val="00DD4FD8"/>
    <w:rsid w:val="00DD7580"/>
    <w:rsid w:val="00DE0E51"/>
    <w:rsid w:val="00DE60C5"/>
    <w:rsid w:val="00DE64EC"/>
    <w:rsid w:val="00DF39F4"/>
    <w:rsid w:val="00DF5490"/>
    <w:rsid w:val="00DF58D9"/>
    <w:rsid w:val="00E005BA"/>
    <w:rsid w:val="00E00E03"/>
    <w:rsid w:val="00E03BAB"/>
    <w:rsid w:val="00E073DF"/>
    <w:rsid w:val="00E139ED"/>
    <w:rsid w:val="00E160C8"/>
    <w:rsid w:val="00E17E0B"/>
    <w:rsid w:val="00E2056D"/>
    <w:rsid w:val="00E2063C"/>
    <w:rsid w:val="00E21394"/>
    <w:rsid w:val="00E24BBA"/>
    <w:rsid w:val="00E40CBF"/>
    <w:rsid w:val="00E4646D"/>
    <w:rsid w:val="00E479EE"/>
    <w:rsid w:val="00E52971"/>
    <w:rsid w:val="00E55E63"/>
    <w:rsid w:val="00E57C15"/>
    <w:rsid w:val="00E75449"/>
    <w:rsid w:val="00E75E3F"/>
    <w:rsid w:val="00E76ABE"/>
    <w:rsid w:val="00E801B9"/>
    <w:rsid w:val="00E83846"/>
    <w:rsid w:val="00E845B2"/>
    <w:rsid w:val="00E85399"/>
    <w:rsid w:val="00E8665B"/>
    <w:rsid w:val="00E8769E"/>
    <w:rsid w:val="00E87847"/>
    <w:rsid w:val="00E9053B"/>
    <w:rsid w:val="00E969FE"/>
    <w:rsid w:val="00E970C6"/>
    <w:rsid w:val="00E97DF5"/>
    <w:rsid w:val="00EA2000"/>
    <w:rsid w:val="00EB06F9"/>
    <w:rsid w:val="00EB0A3B"/>
    <w:rsid w:val="00EB1FF2"/>
    <w:rsid w:val="00EB2526"/>
    <w:rsid w:val="00EB6C5D"/>
    <w:rsid w:val="00EC4CDE"/>
    <w:rsid w:val="00EC7DF9"/>
    <w:rsid w:val="00ED4F9F"/>
    <w:rsid w:val="00ED6EB1"/>
    <w:rsid w:val="00EE0108"/>
    <w:rsid w:val="00EE05E9"/>
    <w:rsid w:val="00EE3A31"/>
    <w:rsid w:val="00EF43E6"/>
    <w:rsid w:val="00EF4743"/>
    <w:rsid w:val="00F027D8"/>
    <w:rsid w:val="00F03E6D"/>
    <w:rsid w:val="00F0456C"/>
    <w:rsid w:val="00F10CEE"/>
    <w:rsid w:val="00F12D90"/>
    <w:rsid w:val="00F16562"/>
    <w:rsid w:val="00F30FAD"/>
    <w:rsid w:val="00F33A99"/>
    <w:rsid w:val="00F3475D"/>
    <w:rsid w:val="00F36668"/>
    <w:rsid w:val="00F41E24"/>
    <w:rsid w:val="00F431DA"/>
    <w:rsid w:val="00F44655"/>
    <w:rsid w:val="00F455D5"/>
    <w:rsid w:val="00F479D8"/>
    <w:rsid w:val="00F506FC"/>
    <w:rsid w:val="00F61E8B"/>
    <w:rsid w:val="00F63DB9"/>
    <w:rsid w:val="00F64F42"/>
    <w:rsid w:val="00F653B7"/>
    <w:rsid w:val="00F66297"/>
    <w:rsid w:val="00F700EE"/>
    <w:rsid w:val="00F7061B"/>
    <w:rsid w:val="00F719C5"/>
    <w:rsid w:val="00F77ADE"/>
    <w:rsid w:val="00F81432"/>
    <w:rsid w:val="00F8413D"/>
    <w:rsid w:val="00F8431C"/>
    <w:rsid w:val="00F84C0E"/>
    <w:rsid w:val="00F90D6E"/>
    <w:rsid w:val="00F9211D"/>
    <w:rsid w:val="00F92E54"/>
    <w:rsid w:val="00FA08F6"/>
    <w:rsid w:val="00FA379E"/>
    <w:rsid w:val="00FA66DA"/>
    <w:rsid w:val="00FA70F6"/>
    <w:rsid w:val="00FA7ECF"/>
    <w:rsid w:val="00FB02FA"/>
    <w:rsid w:val="00FB1044"/>
    <w:rsid w:val="00FC31D0"/>
    <w:rsid w:val="00FC4071"/>
    <w:rsid w:val="00FC63E7"/>
    <w:rsid w:val="00FD0F8E"/>
    <w:rsid w:val="00FD2B12"/>
    <w:rsid w:val="00FD4CFF"/>
    <w:rsid w:val="00FD53BB"/>
    <w:rsid w:val="00FD6A28"/>
    <w:rsid w:val="00FF15A4"/>
    <w:rsid w:val="00FF3345"/>
    <w:rsid w:val="00FF35F9"/>
    <w:rsid w:val="00FF63C2"/>
    <w:rsid w:val="03716744"/>
    <w:rsid w:val="069B0266"/>
    <w:rsid w:val="09491AE1"/>
    <w:rsid w:val="0C86159B"/>
    <w:rsid w:val="1B6B6A0B"/>
    <w:rsid w:val="2E6E173D"/>
    <w:rsid w:val="3A2937B4"/>
    <w:rsid w:val="43F5418D"/>
    <w:rsid w:val="48222185"/>
    <w:rsid w:val="48437B6A"/>
    <w:rsid w:val="5A1F60EE"/>
    <w:rsid w:val="5A687F31"/>
    <w:rsid w:val="5EB016E9"/>
    <w:rsid w:val="78BA6E21"/>
    <w:rsid w:val="7CDA6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F640E49"/>
  <w15:docId w15:val="{EBBC6A38-3802-4DE3-9DEA-1B11F75BCB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aliases w:val="Normal (Web) Char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="Times New Roman" w:eastAsiaTheme="majorEastAsia" w:hAnsi="Times New Roman" w:cstheme="majorBidi"/>
      <w:i/>
      <w:iCs/>
      <w:sz w:val="26"/>
    </w:rPr>
  </w:style>
  <w:style w:type="character" w:customStyle="1" w:styleId="fontstyle01">
    <w:name w:val="fontstyle01"/>
    <w:basedOn w:val="DefaultParagraphFont"/>
    <w:rsid w:val="00AA652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8753C5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paragraph" w:styleId="ListParagraph">
    <w:name w:val="List Paragraph"/>
    <w:basedOn w:val="Normal"/>
    <w:uiPriority w:val="99"/>
    <w:rsid w:val="00C529FE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2B4E2A"/>
    <w:rPr>
      <w:b/>
      <w:bCs/>
    </w:rPr>
  </w:style>
  <w:style w:type="table" w:styleId="TableGrid">
    <w:name w:val="Table Grid"/>
    <w:basedOn w:val="TableNormal"/>
    <w:uiPriority w:val="59"/>
    <w:rsid w:val="008056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rsid w:val="00943B51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22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22AE"/>
    <w:rPr>
      <w:rFonts w:ascii="Tahoma" w:eastAsiaTheme="minorHAnsi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qFormat/>
    <w:rsid w:val="00EC4CDE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71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4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3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6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08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5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4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8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5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6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8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0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8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36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1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3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7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45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5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28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82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8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91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3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7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4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1</TotalTime>
  <Pages>6</Pages>
  <Words>1683</Words>
  <Characters>9594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143</cp:revision>
  <cp:lastPrinted>2025-04-16T09:36:00Z</cp:lastPrinted>
  <dcterms:created xsi:type="dcterms:W3CDTF">2024-11-30T07:49:00Z</dcterms:created>
  <dcterms:modified xsi:type="dcterms:W3CDTF">2025-04-22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75E212771F36442D9FE944C7575EBA1A_12</vt:lpwstr>
  </property>
</Properties>
</file>